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</p:sldMasterIdLst>
  <p:notesMasterIdLst>
    <p:notesMasterId r:id="rId53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295" r:id="rId51"/>
    <p:sldId id="296" r:id="rId52"/>
  </p:sldIdLst>
  <p:sldSz cx="18288000" cy="10287000"/>
  <p:notesSz cx="6858000" cy="9144000"/>
  <p:embeddedFontLst>
    <p:embeddedFont>
      <p:font typeface="Wingdings 3" panose="05040102010807070707" pitchFamily="18" charset="2"/>
      <p:regular r:id="rId54"/>
    </p:embeddedFont>
    <p:embeddedFont>
      <p:font typeface="Trebuchet MS" panose="020B0603020202020204" pitchFamily="34" charset="0"/>
      <p:regular r:id="rId55"/>
      <p:bold r:id="rId56"/>
      <p:italic r:id="rId57"/>
      <p:boldItalic r:id="rId58"/>
    </p:embeddedFont>
    <p:embeddedFont>
      <p:font typeface="Calibri" panose="020F0502020204030204" pitchFamily="34" charset="0"/>
      <p:regular r:id="rId59"/>
      <p:bold r:id="rId60"/>
      <p:italic r:id="rId61"/>
      <p:boldItalic r:id="rId62"/>
    </p:embeddedFont>
    <p:embeddedFont>
      <p:font typeface="Tahoma" panose="020B0604030504040204" pitchFamily="34" charset="0"/>
      <p:regular r:id="rId63"/>
      <p:bold r:id="rId6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605" autoAdjust="0"/>
    <p:restoredTop sz="94622" autoAdjust="0"/>
  </p:normalViewPr>
  <p:slideViewPr>
    <p:cSldViewPr>
      <p:cViewPr varScale="1">
        <p:scale>
          <a:sx n="47" d="100"/>
          <a:sy n="47" d="100"/>
        </p:scale>
        <p:origin x="246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font" Target="fonts/font2.fntdata"/><Relationship Id="rId63" Type="http://schemas.openxmlformats.org/officeDocument/2006/relationships/font" Target="fonts/font10.fntdata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font" Target="fonts/font5.fntdata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font" Target="fonts/font8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3.fntdata"/><Relationship Id="rId64" Type="http://schemas.openxmlformats.org/officeDocument/2006/relationships/font" Target="fonts/font11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6.fntdata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1.fntdata"/><Relationship Id="rId62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4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7.fntdata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53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048854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1048855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1048856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8857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048858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12700"/>
            <a:ext cx="18288000" cy="10299701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0601" y="3606801"/>
            <a:ext cx="11650404" cy="2469453"/>
          </a:xfrm>
        </p:spPr>
        <p:txBody>
          <a:bodyPr anchor="b">
            <a:noAutofit/>
          </a:bodyPr>
          <a:lstStyle>
            <a:lvl1pPr algn="r">
              <a:defRPr sz="81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60601" y="6076250"/>
            <a:ext cx="11650404" cy="164534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6584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3" y="914400"/>
            <a:ext cx="12895002" cy="51054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05600"/>
            <a:ext cx="12895002" cy="2356443"/>
          </a:xfrm>
        </p:spPr>
        <p:txBody>
          <a:bodyPr anchor="ctr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5454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7001" y="914400"/>
            <a:ext cx="12141201" cy="45339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049209" y="5448300"/>
            <a:ext cx="10836786" cy="5715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FontTx/>
              <a:buNone/>
              <a:defRPr/>
            </a:lvl2pPr>
            <a:lvl3pPr marL="1371600" indent="0">
              <a:buFontTx/>
              <a:buNone/>
              <a:defRPr/>
            </a:lvl3pPr>
            <a:lvl4pPr marL="2057400" indent="0">
              <a:buFontTx/>
              <a:buNone/>
              <a:defRPr/>
            </a:lvl4pPr>
            <a:lvl5pPr marL="27432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05600"/>
            <a:ext cx="12895002" cy="2356443"/>
          </a:xfrm>
        </p:spPr>
        <p:txBody>
          <a:bodyPr anchor="ctr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12805" y="1185567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3339517" y="4329834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sz="2700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417634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3" y="2897982"/>
            <a:ext cx="12895002" cy="3893190"/>
          </a:xfrm>
        </p:spPr>
        <p:txBody>
          <a:bodyPr anchor="b">
            <a:normAutofit/>
          </a:bodyPr>
          <a:lstStyle>
            <a:lvl1pPr algn="l">
              <a:defRPr sz="66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2270871"/>
          </a:xfrm>
        </p:spPr>
        <p:txBody>
          <a:bodyPr anchor="t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2194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7001" y="914400"/>
            <a:ext cx="12141201" cy="45339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15999" y="6019800"/>
            <a:ext cx="12895004" cy="771372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FontTx/>
              <a:buNone/>
              <a:defRPr/>
            </a:lvl2pPr>
            <a:lvl3pPr marL="1371600" indent="0">
              <a:buFontTx/>
              <a:buNone/>
              <a:defRPr/>
            </a:lvl3pPr>
            <a:lvl4pPr marL="2057400" indent="0">
              <a:buFontTx/>
              <a:buNone/>
              <a:defRPr/>
            </a:lvl4pPr>
            <a:lvl5pPr marL="27432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2270871"/>
          </a:xfrm>
        </p:spPr>
        <p:txBody>
          <a:bodyPr anchor="t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812805" y="1185567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3339517" y="4329834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855526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699" y="914400"/>
            <a:ext cx="12882305" cy="45339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15999" y="6019800"/>
            <a:ext cx="12895004" cy="771372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3600">
                <a:solidFill>
                  <a:schemeClr val="accent1"/>
                </a:solidFill>
              </a:defRPr>
            </a:lvl1pPr>
            <a:lvl2pPr marL="685800" indent="0">
              <a:buFontTx/>
              <a:buNone/>
              <a:defRPr/>
            </a:lvl2pPr>
            <a:lvl3pPr marL="1371600" indent="0">
              <a:buFontTx/>
              <a:buNone/>
              <a:defRPr/>
            </a:lvl3pPr>
            <a:lvl4pPr marL="2057400" indent="0">
              <a:buFontTx/>
              <a:buNone/>
              <a:defRPr/>
            </a:lvl4pPr>
            <a:lvl5pPr marL="27432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2270871"/>
          </a:xfrm>
        </p:spPr>
        <p:txBody>
          <a:bodyPr anchor="t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3302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6931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951510" y="914399"/>
            <a:ext cx="1957115" cy="787717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16003" y="914400"/>
            <a:ext cx="10590225" cy="787717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3092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4382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3" y="4051301"/>
            <a:ext cx="12895002" cy="2739872"/>
          </a:xfrm>
        </p:spPr>
        <p:txBody>
          <a:bodyPr anchor="b"/>
          <a:lstStyle>
            <a:lvl1pPr algn="l">
              <a:defRPr sz="6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1290600"/>
          </a:xfrm>
        </p:spPr>
        <p:txBody>
          <a:bodyPr anchor="t"/>
          <a:lstStyle>
            <a:lvl1pPr marL="0" indent="0" algn="l">
              <a:buNone/>
              <a:defRPr sz="3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769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16002" y="3240884"/>
            <a:ext cx="6276053" cy="582115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34955" y="3240884"/>
            <a:ext cx="6276051" cy="58211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174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3618" y="3241475"/>
            <a:ext cx="6278435" cy="864393"/>
          </a:xfrm>
        </p:spPr>
        <p:txBody>
          <a:bodyPr anchor="b">
            <a:noAutofit/>
          </a:bodyPr>
          <a:lstStyle>
            <a:lvl1pPr marL="0" indent="0">
              <a:buNone/>
              <a:defRPr sz="3600" b="0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13618" y="4105868"/>
            <a:ext cx="6278435" cy="4956176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632575" y="3241475"/>
            <a:ext cx="6278427" cy="864393"/>
          </a:xfrm>
        </p:spPr>
        <p:txBody>
          <a:bodyPr anchor="b">
            <a:noAutofit/>
          </a:bodyPr>
          <a:lstStyle>
            <a:lvl1pPr marL="0" indent="0">
              <a:buNone/>
              <a:defRPr sz="3600" b="0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632577" y="4105868"/>
            <a:ext cx="6278426" cy="4956176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8056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1" y="914400"/>
            <a:ext cx="12895002" cy="1981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399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8193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1" y="2247906"/>
            <a:ext cx="5781792" cy="1917699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40692" y="772387"/>
            <a:ext cx="6770312" cy="8289656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16001" y="4165604"/>
            <a:ext cx="5781792" cy="3876674"/>
          </a:xfrm>
        </p:spPr>
        <p:txBody>
          <a:bodyPr>
            <a:normAutofit/>
          </a:bodyPr>
          <a:lstStyle>
            <a:lvl1pPr marL="0" indent="0">
              <a:buNone/>
              <a:defRPr sz="2100"/>
            </a:lvl1pPr>
            <a:lvl2pPr marL="685595" indent="0">
              <a:buNone/>
              <a:defRPr sz="2100"/>
            </a:lvl2pPr>
            <a:lvl3pPr marL="1371189" indent="0">
              <a:buNone/>
              <a:defRPr sz="1800"/>
            </a:lvl3pPr>
            <a:lvl4pPr marL="2056784" indent="0">
              <a:buNone/>
              <a:defRPr sz="1500"/>
            </a:lvl4pPr>
            <a:lvl5pPr marL="2742377" indent="0">
              <a:buNone/>
              <a:defRPr sz="1500"/>
            </a:lvl5pPr>
            <a:lvl6pPr marL="3427971" indent="0">
              <a:buNone/>
              <a:defRPr sz="1500"/>
            </a:lvl6pPr>
            <a:lvl7pPr marL="4113566" indent="0">
              <a:buNone/>
              <a:defRPr sz="1500"/>
            </a:lvl7pPr>
            <a:lvl8pPr marL="4799160" indent="0">
              <a:buNone/>
              <a:defRPr sz="1500"/>
            </a:lvl8pPr>
            <a:lvl9pPr marL="5484755" indent="0">
              <a:buNone/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9289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2" y="7200900"/>
            <a:ext cx="12895001" cy="85010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16001" y="914400"/>
            <a:ext cx="12895002" cy="576857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/>
            </a:lvl1pPr>
            <a:lvl2pPr marL="685800" indent="0">
              <a:buNone/>
              <a:defRPr sz="2400"/>
            </a:lvl2pPr>
            <a:lvl3pPr marL="1371600" indent="0">
              <a:buNone/>
              <a:defRPr sz="2400"/>
            </a:lvl3pPr>
            <a:lvl4pPr marL="2057400" indent="0">
              <a:buNone/>
              <a:defRPr sz="2400"/>
            </a:lvl4pPr>
            <a:lvl5pPr marL="2743200" indent="0">
              <a:buNone/>
              <a:defRPr sz="2400"/>
            </a:lvl5pPr>
            <a:lvl6pPr marL="3429000" indent="0">
              <a:buNone/>
              <a:defRPr sz="2400"/>
            </a:lvl6pPr>
            <a:lvl7pPr marL="4114800" indent="0">
              <a:buNone/>
              <a:defRPr sz="2400"/>
            </a:lvl7pPr>
            <a:lvl8pPr marL="4800600" indent="0">
              <a:buNone/>
              <a:defRPr sz="2400"/>
            </a:lvl8pPr>
            <a:lvl9pPr marL="5486400" indent="0">
              <a:buNone/>
              <a:defRPr sz="24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16002" y="8051007"/>
            <a:ext cx="12895001" cy="1011036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9053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12700"/>
            <a:ext cx="18288000" cy="10299701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16001" y="914400"/>
            <a:ext cx="12895002" cy="1981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1" y="3240884"/>
            <a:ext cx="12895002" cy="58211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807700" y="9062044"/>
            <a:ext cx="1367909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16001" y="9062044"/>
            <a:ext cx="9446418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885995" y="9062044"/>
            <a:ext cx="1025009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50">
                <a:solidFill>
                  <a:schemeClr val="accent1"/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857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</p:sldLayoutIdLst>
  <p:txStyles>
    <p:titleStyle>
      <a:lvl1pPr algn="l" defTabSz="685800" rtl="0" eaLnBrk="1" latinLnBrk="0" hangingPunct="1">
        <a:spcBef>
          <a:spcPct val="0"/>
        </a:spcBef>
        <a:buNone/>
        <a:defRPr sz="54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514350" indent="-51435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7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1114425" indent="-428625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7145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24003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30861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37719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44577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51435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58293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34.png"/><Relationship Id="rId7" Type="http://schemas.openxmlformats.org/officeDocument/2006/relationships/image" Target="../media/image4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7.png"/><Relationship Id="rId7" Type="http://schemas.openxmlformats.org/officeDocument/2006/relationships/image" Target="../media/image49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38.png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5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68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8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22.png"/><Relationship Id="rId4" Type="http://schemas.openxmlformats.org/officeDocument/2006/relationships/image" Target="../media/image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openxmlformats.org/officeDocument/2006/relationships/image" Target="../media/image27.png"/><Relationship Id="rId4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34.png"/><Relationship Id="rId7" Type="http://schemas.openxmlformats.org/officeDocument/2006/relationships/image" Target="../media/image86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8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png"/><Relationship Id="rId4" Type="http://schemas.openxmlformats.org/officeDocument/2006/relationships/image" Target="../media/image3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9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9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90.png"/><Relationship Id="rId4" Type="http://schemas.openxmlformats.org/officeDocument/2006/relationships/image" Target="../media/image3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3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png"/><Relationship Id="rId5" Type="http://schemas.openxmlformats.org/officeDocument/2006/relationships/image" Target="../media/image95.png"/><Relationship Id="rId4" Type="http://schemas.openxmlformats.org/officeDocument/2006/relationships/image" Target="../media/image98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2.png"/><Relationship Id="rId4" Type="http://schemas.openxmlformats.org/officeDocument/2006/relationships/image" Target="../media/image10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2.png"/><Relationship Id="rId4" Type="http://schemas.openxmlformats.org/officeDocument/2006/relationships/image" Target="../media/image10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2.png"/><Relationship Id="rId4" Type="http://schemas.openxmlformats.org/officeDocument/2006/relationships/image" Target="../media/image10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2.png"/><Relationship Id="rId4" Type="http://schemas.openxmlformats.org/officeDocument/2006/relationships/image" Target="../media/image10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2.png"/><Relationship Id="rId4" Type="http://schemas.openxmlformats.org/officeDocument/2006/relationships/image" Target="../media/image10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2.png"/><Relationship Id="rId4" Type="http://schemas.openxmlformats.org/officeDocument/2006/relationships/image" Target="../media/image10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png"/><Relationship Id="rId4" Type="http://schemas.openxmlformats.org/officeDocument/2006/relationships/image" Target="../media/image10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8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2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2097153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2097154" name="Picture 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2097155" name="Picture 8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1048584" name="Google Shape;99;p1"/>
          <p:cNvSpPr txBox="1"/>
          <p:nvPr/>
        </p:nvSpPr>
        <p:spPr>
          <a:xfrm>
            <a:off x="3654771" y="3395860"/>
            <a:ext cx="11240171" cy="3844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86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09" name="Google Shape;304;p14"/>
          <p:cNvSpPr/>
          <p:nvPr/>
        </p:nvSpPr>
        <p:spPr>
          <a:xfrm>
            <a:off x="421044" y="147799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610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6444" y="1428481"/>
            <a:ext cx="12611100" cy="1118255"/>
          </a:xfrm>
          <a:prstGeom prst="rect">
            <a:avLst/>
          </a:prstGeom>
          <a:blipFill>
            <a:blip r:embed="rId3"/>
            <a:stretch>
              <a:fillRect r="-3489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2097187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048611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91200" y="2601277"/>
            <a:ext cx="14861117" cy="6722418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2097188" name="Picture 7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658600" y="2501940"/>
            <a:ext cx="1043796" cy="968811"/>
          </a:xfrm>
          <a:prstGeom prst="rect">
            <a:avLst/>
          </a:prstGeom>
        </p:spPr>
      </p:pic>
      <p:pic>
        <p:nvPicPr>
          <p:cNvPr id="2097189" name="Picture 15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658600" y="5357132"/>
            <a:ext cx="1043796" cy="949803"/>
          </a:xfrm>
          <a:prstGeom prst="rect">
            <a:avLst/>
          </a:prstGeom>
        </p:spPr>
      </p:pic>
      <p:pic>
        <p:nvPicPr>
          <p:cNvPr id="2097190" name="Picture 9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1658600" y="7048333"/>
            <a:ext cx="727816" cy="727816"/>
          </a:xfrm>
          <a:prstGeom prst="rect">
            <a:avLst/>
          </a:prstGeom>
        </p:spPr>
      </p:pic>
      <p:pic>
        <p:nvPicPr>
          <p:cNvPr id="2097191" name="Picture 1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658600" y="3986246"/>
            <a:ext cx="1043796" cy="968811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4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4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4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4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9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9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09" grpId="0" animBg="1"/>
      <p:bldP spid="10486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9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12" name="Google Shape;304;p14"/>
          <p:cNvSpPr/>
          <p:nvPr/>
        </p:nvSpPr>
        <p:spPr>
          <a:xfrm>
            <a:off x="380368" y="837677"/>
            <a:ext cx="3456707" cy="1082842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613" name="Rectangle 4"/>
          <p:cNvSpPr/>
          <p:nvPr/>
        </p:nvSpPr>
        <p:spPr>
          <a:xfrm>
            <a:off x="3837074" y="755103"/>
            <a:ext cx="13307925" cy="11963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vi-VN" sz="5000" b="1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êu hai ví dụ về phương trình bậc nhất hai ẩn</a:t>
            </a:r>
            <a:endParaRPr lang="en-US" sz="5000" b="1" kern="100" dirty="0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97193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72" name="Google Shape;305;p14"/>
          <p:cNvGrpSpPr/>
          <p:nvPr/>
        </p:nvGrpSpPr>
        <p:grpSpPr>
          <a:xfrm flipH="1">
            <a:off x="380368" y="2581481"/>
            <a:ext cx="2351174" cy="1289304"/>
            <a:chOff x="7837953" y="804641"/>
            <a:chExt cx="2022200" cy="1289304"/>
          </a:xfrm>
        </p:grpSpPr>
        <p:pic>
          <p:nvPicPr>
            <p:cNvPr id="2097194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14" name="Google Shape;307;p14"/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15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8000" y="2794801"/>
            <a:ext cx="12039600" cy="3079113"/>
          </a:xfrm>
          <a:prstGeom prst="rect">
            <a:avLst/>
          </a:prstGeom>
          <a:blipFill>
            <a:blip r:embed="rId5"/>
            <a:stretch>
              <a:fillRect l="-3333" b="-12720"/>
            </a:stretch>
          </a:blipFill>
          <a:ln w="28575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12" grpId="0" animBg="1"/>
      <p:bldP spid="1048613" grpId="0"/>
      <p:bldP spid="10486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9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097196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048616" name="Google Shape;169;p5"/>
          <p:cNvSpPr/>
          <p:nvPr/>
        </p:nvSpPr>
        <p:spPr>
          <a:xfrm>
            <a:off x="457200" y="353504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</a:t>
            </a:r>
            <a:r>
              <a:rPr lang="vi-VN" sz="36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endParaRPr sz="36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617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55582" y="1441663"/>
            <a:ext cx="16032417" cy="2400657"/>
          </a:xfrm>
          <a:prstGeom prst="rect">
            <a:avLst/>
          </a:prstGeom>
          <a:blipFill>
            <a:blip r:embed="rId4"/>
            <a:stretch>
              <a:fillRect l="-1825" t="-6091" b="-1319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1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6099" y="6312213"/>
            <a:ext cx="17154385" cy="1477328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2097197" name="Picture 12"/>
          <p:cNvPicPr>
            <a:picLocks noChangeAspect="1"/>
          </p:cNvPicPr>
          <p:nvPr/>
        </p:nvPicPr>
        <p:blipFill rotWithShape="1">
          <a:blip r:embed="rId6"/>
          <a:srcRect r="4374"/>
          <a:stretch>
            <a:fillRect/>
          </a:stretch>
        </p:blipFill>
        <p:spPr>
          <a:xfrm>
            <a:off x="457200" y="4610100"/>
            <a:ext cx="1699484" cy="1517277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4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16" grpId="0" animBg="1"/>
      <p:bldP spid="1048617" grpId="0" animBg="1"/>
      <p:bldP spid="10486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9" name="Rectangle 4"/>
          <p:cNvSpPr/>
          <p:nvPr/>
        </p:nvSpPr>
        <p:spPr>
          <a:xfrm>
            <a:off x="533400" y="3009900"/>
            <a:ext cx="16764000" cy="47244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5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76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620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621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622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vi-VN" sz="5500" b="1" dirty="0" smtClean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ĐỊNH NGHĨA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198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-412314"/>
            <a:ext cx="3237257" cy="3231160"/>
          </a:xfrm>
          <a:prstGeom prst="rect">
            <a:avLst/>
          </a:prstGeom>
        </p:spPr>
      </p:pic>
      <p:pic>
        <p:nvPicPr>
          <p:cNvPr id="2097199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1048623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2000" y="3059795"/>
            <a:ext cx="15620999" cy="4113306"/>
          </a:xfrm>
          <a:prstGeom prst="rect">
            <a:avLst/>
          </a:prstGeom>
          <a:blipFill>
            <a:blip r:embed="rId4"/>
            <a:stretch>
              <a:fillRect l="-1639" r="-1639" b="-6222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4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00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24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01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78" name="Google Shape;305;p14"/>
          <p:cNvGrpSpPr/>
          <p:nvPr/>
        </p:nvGrpSpPr>
        <p:grpSpPr>
          <a:xfrm flipH="1">
            <a:off x="155135" y="3588338"/>
            <a:ext cx="2351174" cy="1289304"/>
            <a:chOff x="7873039" y="4697112"/>
            <a:chExt cx="2022200" cy="1289304"/>
          </a:xfrm>
        </p:grpSpPr>
        <p:pic>
          <p:nvPicPr>
            <p:cNvPr id="2097202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066439" y="469711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25" name="Google Shape;307;p14"/>
            <p:cNvSpPr txBox="1"/>
            <p:nvPr/>
          </p:nvSpPr>
          <p:spPr>
            <a:xfrm>
              <a:off x="7873039" y="4697112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26" name="Rectangle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30118" y="4476462"/>
            <a:ext cx="14833882" cy="1682512"/>
          </a:xfrm>
          <a:prstGeom prst="rect">
            <a:avLst/>
          </a:prstGeom>
          <a:blipFill>
            <a:blip r:embed="rId5"/>
            <a:stretch>
              <a:fillRect l="-1726" t="-8696" b="-11232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27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26629" y="174766"/>
            <a:ext cx="14450288" cy="3554819"/>
          </a:xfrm>
          <a:prstGeom prst="rect">
            <a:avLst/>
          </a:prstGeom>
          <a:blipFill>
            <a:blip r:embed="rId6"/>
            <a:stretch>
              <a:fillRect l="-1771" t="-3774" r="-160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28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81560" y="6264680"/>
            <a:ext cx="13843282" cy="1579920"/>
          </a:xfrm>
          <a:prstGeom prst="rect">
            <a:avLst/>
          </a:prstGeom>
          <a:blipFill>
            <a:blip r:embed="rId7"/>
            <a:stretch>
              <a:fillRect l="-1849" t="-9653" b="-1814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29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81560" y="8077702"/>
            <a:ext cx="15361394" cy="1579920"/>
          </a:xfrm>
          <a:prstGeom prst="rect">
            <a:avLst/>
          </a:prstGeom>
          <a:blipFill>
            <a:blip r:embed="rId8"/>
            <a:stretch>
              <a:fillRect l="-1667" t="-9266" b="-185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486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48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8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4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4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4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24" grpId="0" animBg="1"/>
      <p:bldP spid="1048626" grpId="0" animBg="1"/>
      <p:bldP spid="1048627" grpId="0" animBg="1"/>
      <p:bldP spid="1048628" grpId="0" animBg="1"/>
      <p:bldP spid="10486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0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30" name="Google Shape;304;p14"/>
          <p:cNvSpPr/>
          <p:nvPr/>
        </p:nvSpPr>
        <p:spPr>
          <a:xfrm>
            <a:off x="380368" y="837677"/>
            <a:ext cx="3456707" cy="1082842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631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37075" y="755103"/>
            <a:ext cx="11021926" cy="2605842"/>
          </a:xfrm>
          <a:prstGeom prst="rect">
            <a:avLst/>
          </a:prstGeom>
          <a:blipFill>
            <a:blip r:embed="rId3"/>
            <a:stretch>
              <a:fillRect l="-265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2097204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80" name="Google Shape;305;p14"/>
          <p:cNvGrpSpPr/>
          <p:nvPr/>
        </p:nvGrpSpPr>
        <p:grpSpPr>
          <a:xfrm flipH="1">
            <a:off x="380368" y="2581481"/>
            <a:ext cx="2351174" cy="1289304"/>
            <a:chOff x="7837953" y="804641"/>
            <a:chExt cx="2022200" cy="1289304"/>
          </a:xfrm>
        </p:grpSpPr>
        <p:pic>
          <p:nvPicPr>
            <p:cNvPr id="2097205" name="Google Shape;306;p14"/>
            <p:cNvPicPr preferRelativeResize="0">
              <a:picLocks/>
            </p:cNvPicPr>
            <p:nvPr/>
          </p:nvPicPr>
          <p:blipFill rotWithShape="1">
            <a:blip r:embed="rId5">
              <a:alphaModFix/>
            </a:blip>
            <a:srcRect/>
            <a:stretch>
              <a:fillRect/>
            </a:stretch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32" name="Google Shape;307;p14"/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33" name="Rectangle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600" y="4021907"/>
            <a:ext cx="17022083" cy="1579920"/>
          </a:xfrm>
          <a:prstGeom prst="rect">
            <a:avLst/>
          </a:prstGeom>
          <a:blipFill>
            <a:blip r:embed="rId6"/>
            <a:stretch>
              <a:fillRect l="-1504" t="-9266" b="-1814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34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600" y="5840755"/>
            <a:ext cx="16975353" cy="1579920"/>
          </a:xfrm>
          <a:prstGeom prst="rect">
            <a:avLst/>
          </a:prstGeom>
          <a:blipFill>
            <a:blip r:embed="rId7"/>
            <a:stretch>
              <a:fillRect l="-1508" t="-8108" b="-185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35" name="Rectangle 1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600" y="7830664"/>
            <a:ext cx="16782447" cy="784830"/>
          </a:xfrm>
          <a:prstGeom prst="rect">
            <a:avLst/>
          </a:prstGeom>
          <a:blipFill>
            <a:blip r:embed="rId8"/>
            <a:stretch>
              <a:fillRect l="-1526" t="-17188" b="-3828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33" grpId="0" animBg="1"/>
      <p:bldP spid="10486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36" name="Rectangle 4"/>
          <p:cNvSpPr/>
          <p:nvPr/>
        </p:nvSpPr>
        <p:spPr>
          <a:xfrm>
            <a:off x="533400" y="3009900"/>
            <a:ext cx="17526000" cy="5715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2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8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637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638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639" name="Google Shape;197;p7"/>
            <p:cNvSpPr txBox="1"/>
            <p:nvPr/>
          </p:nvSpPr>
          <p:spPr>
            <a:xfrm>
              <a:off x="7240637" y="291382"/>
              <a:ext cx="4419480" cy="9042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 smtClean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CHÚ Ý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20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-412314"/>
            <a:ext cx="3263260" cy="3257114"/>
          </a:xfrm>
          <a:prstGeom prst="rect">
            <a:avLst/>
          </a:prstGeom>
        </p:spPr>
      </p:pic>
      <p:pic>
        <p:nvPicPr>
          <p:cNvPr id="209720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1048640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0100" y="3467100"/>
            <a:ext cx="16383000" cy="4324261"/>
          </a:xfrm>
          <a:prstGeom prst="rect">
            <a:avLst/>
          </a:prstGeom>
          <a:blipFill>
            <a:blip r:embed="rId4"/>
            <a:stretch>
              <a:fillRect l="-1414" t="-2962" r="-1525" b="-606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7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97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97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4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4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08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57200" y="8647732"/>
            <a:ext cx="1209072" cy="1300077"/>
          </a:xfrm>
          <a:prstGeom prst="rect">
            <a:avLst/>
          </a:prstGeom>
        </p:spPr>
      </p:pic>
      <p:sp>
        <p:nvSpPr>
          <p:cNvPr id="1048641" name="Google Shape;304;p14"/>
          <p:cNvSpPr/>
          <p:nvPr/>
        </p:nvSpPr>
        <p:spPr>
          <a:xfrm>
            <a:off x="-20320" y="201995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3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09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85" name="Google Shape;305;p14"/>
          <p:cNvGrpSpPr/>
          <p:nvPr/>
        </p:nvGrpSpPr>
        <p:grpSpPr>
          <a:xfrm flipH="1">
            <a:off x="155135" y="3588338"/>
            <a:ext cx="2351174" cy="1289304"/>
            <a:chOff x="7873039" y="4697112"/>
            <a:chExt cx="2022200" cy="1289304"/>
          </a:xfrm>
        </p:grpSpPr>
        <p:pic>
          <p:nvPicPr>
            <p:cNvPr id="2097210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066439" y="469711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42" name="Google Shape;307;p14"/>
            <p:cNvSpPr txBox="1"/>
            <p:nvPr/>
          </p:nvSpPr>
          <p:spPr>
            <a:xfrm>
              <a:off x="7873039" y="4697112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43" name="Rectangle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71286" y="4510676"/>
            <a:ext cx="15407114" cy="2517805"/>
          </a:xfrm>
          <a:prstGeom prst="rect">
            <a:avLst/>
          </a:prstGeom>
          <a:blipFill>
            <a:blip r:embed="rId5"/>
            <a:stretch>
              <a:fillRect l="-1662" t="-5811" r="-1662" b="-314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44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36788" y="1027636"/>
            <a:ext cx="15903611" cy="2862322"/>
          </a:xfrm>
          <a:prstGeom prst="rect">
            <a:avLst/>
          </a:prstGeom>
          <a:blipFill>
            <a:blip r:embed="rId6"/>
            <a:stretch>
              <a:fillRect l="-1610" t="-4691" b="-95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45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47486" y="7112781"/>
            <a:ext cx="15361394" cy="2404504"/>
          </a:xfrm>
          <a:prstGeom prst="rect">
            <a:avLst/>
          </a:prstGeom>
          <a:blipFill>
            <a:blip r:embed="rId7"/>
            <a:stretch>
              <a:fillRect l="-1667" t="-6091" r="-1667" b="-583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41" grpId="0" animBg="1"/>
      <p:bldP spid="104864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11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097212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048646" name="Rectangle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87118" y="1261977"/>
            <a:ext cx="14833882" cy="2563459"/>
          </a:xfrm>
          <a:prstGeom prst="rect">
            <a:avLst/>
          </a:prstGeom>
          <a:blipFill>
            <a:blip r:embed="rId4"/>
            <a:stretch>
              <a:fillRect l="-1726" t="-4988" b="-546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47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66800" y="4170024"/>
            <a:ext cx="18288000" cy="1579920"/>
          </a:xfrm>
          <a:prstGeom prst="rect">
            <a:avLst/>
          </a:prstGeom>
          <a:blipFill>
            <a:blip r:embed="rId5"/>
            <a:stretch>
              <a:fillRect t="-8108" b="-185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48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8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46" grpId="0" animBg="1"/>
      <p:bldP spid="104864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1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48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4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14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88" name="Google Shape;305;p14"/>
          <p:cNvGrpSpPr/>
          <p:nvPr/>
        </p:nvGrpSpPr>
        <p:grpSpPr>
          <a:xfrm flipH="1">
            <a:off x="155135" y="3588338"/>
            <a:ext cx="2351174" cy="1289304"/>
            <a:chOff x="7873039" y="4697112"/>
            <a:chExt cx="2022200" cy="1289304"/>
          </a:xfrm>
        </p:grpSpPr>
        <p:pic>
          <p:nvPicPr>
            <p:cNvPr id="2097215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066439" y="469711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49" name="Google Shape;307;p14"/>
            <p:cNvSpPr txBox="1"/>
            <p:nvPr/>
          </p:nvSpPr>
          <p:spPr>
            <a:xfrm>
              <a:off x="7873039" y="4697112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50" name="Rectangle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30118" y="4476462"/>
            <a:ext cx="14833882" cy="4521494"/>
          </a:xfrm>
          <a:prstGeom prst="rect">
            <a:avLst/>
          </a:prstGeom>
          <a:blipFill>
            <a:blip r:embed="rId5"/>
            <a:stretch>
              <a:fillRect l="-1726" t="-2830" r="-172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51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52922" y="174766"/>
            <a:ext cx="14450287" cy="3554819"/>
          </a:xfrm>
          <a:prstGeom prst="rect">
            <a:avLst/>
          </a:prstGeom>
          <a:blipFill>
            <a:blip r:embed="rId6"/>
            <a:stretch>
              <a:fillRect l="-1772" t="-3774" r="-1772" b="-754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48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48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8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4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48" grpId="0" animBg="1"/>
      <p:bldP spid="1048650" grpId="0" animBg="1"/>
      <p:bldP spid="104865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5" name="Rectangle 3"/>
          <p:cNvSpPr/>
          <p:nvPr/>
        </p:nvSpPr>
        <p:spPr>
          <a:xfrm>
            <a:off x="381000" y="1714500"/>
            <a:ext cx="5410200" cy="128524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endParaRPr lang="en-US" sz="8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2097156" name="VIDEO VỀ PROTEI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858000" y="788051"/>
            <a:ext cx="7603374" cy="8229600"/>
          </a:xfrm>
          <a:prstGeom prst="roundRect">
            <a:avLst>
              <a:gd name="adj" fmla="val 5299"/>
            </a:avLst>
          </a:prstGeom>
          <a:ln>
            <a:noFill/>
          </a:ln>
          <a:effectLst/>
          <a:scene3d>
            <a:camera prst="orthographicFront"/>
            <a:lightRig rig="balanced" dir="t"/>
          </a:scene3d>
          <a:sp3d prstMaterial="plastic">
            <a:contourClr>
              <a:srgbClr val="FFFFFF"/>
            </a:contourClr>
          </a:sp3d>
        </p:spPr>
      </p:pic>
      <p:sp>
        <p:nvSpPr>
          <p:cNvPr id="1048586" name="Cloud Callout 2"/>
          <p:cNvSpPr/>
          <p:nvPr/>
        </p:nvSpPr>
        <p:spPr>
          <a:xfrm>
            <a:off x="389020" y="854206"/>
            <a:ext cx="6240379" cy="4898893"/>
          </a:xfrm>
          <a:prstGeom prst="cloudCallou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ỜI CÁC EM XEM VIDEO SAU ĐÂY</a:t>
            </a:r>
            <a:endParaRPr lang="en-US" sz="4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0485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097156"/>
                </p:tgtEl>
              </p:cMediaNode>
            </p:video>
          </p:childTnLst>
        </p:cTn>
      </p:par>
    </p:tnLst>
    <p:bldLst>
      <p:bldP spid="104858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16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097217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cxnSp>
        <p:nvCxnSpPr>
          <p:cNvPr id="3145728" name="Straight Connector 74"/>
          <p:cNvCxnSpPr>
            <a:cxnSpLocks/>
          </p:cNvCxnSpPr>
          <p:nvPr/>
        </p:nvCxnSpPr>
        <p:spPr>
          <a:xfrm>
            <a:off x="10556240" y="6057900"/>
            <a:ext cx="1330960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29" name="Straight Connector 77"/>
          <p:cNvCxnSpPr>
            <a:cxnSpLocks/>
          </p:cNvCxnSpPr>
          <p:nvPr/>
        </p:nvCxnSpPr>
        <p:spPr>
          <a:xfrm flipH="1">
            <a:off x="11885452" y="6057900"/>
            <a:ext cx="1748" cy="292886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30" name="Straight Connector 79"/>
          <p:cNvCxnSpPr>
            <a:cxnSpLocks/>
          </p:cNvCxnSpPr>
          <p:nvPr/>
        </p:nvCxnSpPr>
        <p:spPr>
          <a:xfrm>
            <a:off x="10556240" y="5143500"/>
            <a:ext cx="1330960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31" name="Straight Connector 82"/>
          <p:cNvCxnSpPr>
            <a:cxnSpLocks/>
            <a:endCxn id="1048652" idx="4"/>
          </p:cNvCxnSpPr>
          <p:nvPr/>
        </p:nvCxnSpPr>
        <p:spPr>
          <a:xfrm>
            <a:off x="11887200" y="5143500"/>
            <a:ext cx="0" cy="744221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32" name="Straight Connector 84"/>
          <p:cNvCxnSpPr>
            <a:cxnSpLocks/>
          </p:cNvCxnSpPr>
          <p:nvPr/>
        </p:nvCxnSpPr>
        <p:spPr>
          <a:xfrm flipV="1">
            <a:off x="10556240" y="4226560"/>
            <a:ext cx="1351280" cy="2542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33" name="Straight Connector 93"/>
          <p:cNvCxnSpPr>
            <a:cxnSpLocks/>
          </p:cNvCxnSpPr>
          <p:nvPr/>
        </p:nvCxnSpPr>
        <p:spPr>
          <a:xfrm flipH="1">
            <a:off x="11866880" y="4209825"/>
            <a:ext cx="20320" cy="899312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48652" name="Flowchart: Connector 94"/>
          <p:cNvSpPr/>
          <p:nvPr/>
        </p:nvSpPr>
        <p:spPr>
          <a:xfrm flipV="1">
            <a:off x="11742420" y="5887721"/>
            <a:ext cx="289560" cy="253995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8653" name="Flowchart: Connector 96"/>
          <p:cNvSpPr/>
          <p:nvPr/>
        </p:nvSpPr>
        <p:spPr>
          <a:xfrm flipV="1">
            <a:off x="11742420" y="4998088"/>
            <a:ext cx="289560" cy="253995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8654" name="Flowchart: Connector 97"/>
          <p:cNvSpPr/>
          <p:nvPr/>
        </p:nvSpPr>
        <p:spPr>
          <a:xfrm flipV="1">
            <a:off x="11742420" y="4098776"/>
            <a:ext cx="289560" cy="253995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8655" name="TextBox 98"/>
          <p:cNvSpPr txBox="1"/>
          <p:nvPr/>
        </p:nvSpPr>
        <p:spPr>
          <a:xfrm>
            <a:off x="12093569" y="5444375"/>
            <a:ext cx="647934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5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8656" name="TextBox 100"/>
          <p:cNvSpPr txBox="1"/>
          <p:nvPr/>
        </p:nvSpPr>
        <p:spPr>
          <a:xfrm>
            <a:off x="12118969" y="3602699"/>
            <a:ext cx="647934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048657" name="TextBox 101"/>
          <p:cNvSpPr txBox="1"/>
          <p:nvPr/>
        </p:nvSpPr>
        <p:spPr>
          <a:xfrm>
            <a:off x="12093569" y="4503849"/>
            <a:ext cx="612668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48658" name="TextBox 103"/>
          <p:cNvSpPr txBox="1"/>
          <p:nvPr/>
        </p:nvSpPr>
        <p:spPr>
          <a:xfrm>
            <a:off x="8991602" y="5444375"/>
            <a:ext cx="7239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 smtClean="0"/>
              <a:t>1</a:t>
            </a:r>
            <a:endParaRPr lang="en-US" sz="5000" dirty="0"/>
          </a:p>
        </p:txBody>
      </p:sp>
      <p:grpSp>
        <p:nvGrpSpPr>
          <p:cNvPr id="90" name="Group 160"/>
          <p:cNvGrpSpPr/>
          <p:nvPr/>
        </p:nvGrpSpPr>
        <p:grpSpPr>
          <a:xfrm>
            <a:off x="6324600" y="437685"/>
            <a:ext cx="11991340" cy="9281141"/>
            <a:chOff x="6324600" y="437685"/>
            <a:chExt cx="11991340" cy="9281141"/>
          </a:xfrm>
        </p:grpSpPr>
        <p:grpSp>
          <p:nvGrpSpPr>
            <p:cNvPr id="91" name="Group 152"/>
            <p:cNvGrpSpPr/>
            <p:nvPr/>
          </p:nvGrpSpPr>
          <p:grpSpPr>
            <a:xfrm>
              <a:off x="6324600" y="437685"/>
              <a:ext cx="11991340" cy="9281141"/>
              <a:chOff x="6324600" y="437685"/>
              <a:chExt cx="11991340" cy="9281141"/>
            </a:xfrm>
          </p:grpSpPr>
          <p:sp>
            <p:nvSpPr>
              <p:cNvPr id="1048659" name="TextBox 111"/>
              <p:cNvSpPr txBox="1"/>
              <p:nvPr/>
            </p:nvSpPr>
            <p:spPr>
              <a:xfrm>
                <a:off x="9352282" y="437685"/>
                <a:ext cx="533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048660" name="TextBox 114"/>
              <p:cNvSpPr txBox="1"/>
              <p:nvPr/>
            </p:nvSpPr>
            <p:spPr>
              <a:xfrm>
                <a:off x="16639540" y="7005320"/>
                <a:ext cx="1676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sz="5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145734" name="Straight Arrow Connector 13"/>
              <p:cNvCxnSpPr>
                <a:cxnSpLocks/>
              </p:cNvCxnSpPr>
              <p:nvPr/>
            </p:nvCxnSpPr>
            <p:spPr>
              <a:xfrm flipV="1">
                <a:off x="6324600" y="6972300"/>
                <a:ext cx="10896600" cy="3302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35" name="Straight Arrow Connector 18"/>
              <p:cNvCxnSpPr>
                <a:cxnSpLocks/>
              </p:cNvCxnSpPr>
              <p:nvPr/>
            </p:nvCxnSpPr>
            <p:spPr>
              <a:xfrm flipV="1">
                <a:off x="10058400" y="568174"/>
                <a:ext cx="0" cy="9150652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36" name="Straight Connector 59"/>
              <p:cNvCxnSpPr>
                <a:cxnSpLocks/>
              </p:cNvCxnSpPr>
              <p:nvPr/>
            </p:nvCxnSpPr>
            <p:spPr>
              <a:xfrm>
                <a:off x="9565640" y="60579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37" name="Straight Connector 61"/>
              <p:cNvCxnSpPr>
                <a:cxnSpLocks/>
              </p:cNvCxnSpPr>
              <p:nvPr/>
            </p:nvCxnSpPr>
            <p:spPr>
              <a:xfrm>
                <a:off x="9565640" y="51435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38" name="Straight Connector 62"/>
              <p:cNvCxnSpPr>
                <a:cxnSpLocks/>
              </p:cNvCxnSpPr>
              <p:nvPr/>
            </p:nvCxnSpPr>
            <p:spPr>
              <a:xfrm>
                <a:off x="9565640" y="33147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39" name="Straight Connector 63"/>
              <p:cNvCxnSpPr>
                <a:cxnSpLocks/>
              </p:cNvCxnSpPr>
              <p:nvPr/>
            </p:nvCxnSpPr>
            <p:spPr>
              <a:xfrm>
                <a:off x="9563100" y="42291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40" name="Straight Connector 65"/>
              <p:cNvCxnSpPr>
                <a:cxnSpLocks/>
              </p:cNvCxnSpPr>
              <p:nvPr/>
            </p:nvCxnSpPr>
            <p:spPr>
              <a:xfrm>
                <a:off x="10972800" y="6430010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41" name="Straight Connector 68"/>
              <p:cNvCxnSpPr>
                <a:cxnSpLocks/>
              </p:cNvCxnSpPr>
              <p:nvPr/>
            </p:nvCxnSpPr>
            <p:spPr>
              <a:xfrm>
                <a:off x="11887200" y="6430010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48661" name="TextBox 104"/>
              <p:cNvSpPr txBox="1"/>
              <p:nvPr/>
            </p:nvSpPr>
            <p:spPr>
              <a:xfrm>
                <a:off x="8982711" y="4471199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2</a:t>
                </a:r>
              </a:p>
            </p:txBody>
          </p:sp>
          <p:sp>
            <p:nvSpPr>
              <p:cNvPr id="1048662" name="TextBox 105"/>
              <p:cNvSpPr txBox="1"/>
              <p:nvPr/>
            </p:nvSpPr>
            <p:spPr>
              <a:xfrm>
                <a:off x="8964931" y="3583113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3</a:t>
                </a:r>
              </a:p>
            </p:txBody>
          </p:sp>
          <p:sp>
            <p:nvSpPr>
              <p:cNvPr id="1048663" name="TextBox 106"/>
              <p:cNvSpPr txBox="1"/>
              <p:nvPr/>
            </p:nvSpPr>
            <p:spPr>
              <a:xfrm>
                <a:off x="8954772" y="2652365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4</a:t>
                </a:r>
              </a:p>
            </p:txBody>
          </p:sp>
          <p:sp>
            <p:nvSpPr>
              <p:cNvPr id="1048664" name="TextBox 107"/>
              <p:cNvSpPr txBox="1"/>
              <p:nvPr/>
            </p:nvSpPr>
            <p:spPr>
              <a:xfrm>
                <a:off x="10706100" y="7567215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smtClean="0"/>
                  <a:t>1</a:t>
                </a:r>
                <a:endParaRPr lang="en-US" sz="5000" dirty="0"/>
              </a:p>
            </p:txBody>
          </p:sp>
          <p:sp>
            <p:nvSpPr>
              <p:cNvPr id="1048665" name="TextBox 108"/>
              <p:cNvSpPr txBox="1"/>
              <p:nvPr/>
            </p:nvSpPr>
            <p:spPr>
              <a:xfrm>
                <a:off x="11670030" y="7600758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2</a:t>
                </a:r>
              </a:p>
            </p:txBody>
          </p:sp>
          <p:sp>
            <p:nvSpPr>
              <p:cNvPr id="1048666" name="TextBox 112"/>
              <p:cNvSpPr txBox="1"/>
              <p:nvPr/>
            </p:nvSpPr>
            <p:spPr>
              <a:xfrm>
                <a:off x="9013191" y="5444375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smtClean="0"/>
                  <a:t>1</a:t>
                </a:r>
                <a:endParaRPr lang="en-US" sz="5000" dirty="0"/>
              </a:p>
            </p:txBody>
          </p:sp>
          <p:sp>
            <p:nvSpPr>
              <p:cNvPr id="1048667" name="TextBox 115"/>
              <p:cNvSpPr txBox="1"/>
              <p:nvPr/>
            </p:nvSpPr>
            <p:spPr>
              <a:xfrm>
                <a:off x="9333545" y="6927295"/>
                <a:ext cx="1676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</p:grpSp>
        <p:cxnSp>
          <p:nvCxnSpPr>
            <p:cNvPr id="3145742" name="Straight Connector 155"/>
            <p:cNvCxnSpPr>
              <a:cxnSpLocks/>
            </p:cNvCxnSpPr>
            <p:nvPr/>
          </p:nvCxnSpPr>
          <p:spPr>
            <a:xfrm>
              <a:off x="9144000" y="6463030"/>
              <a:ext cx="0" cy="108458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43" name="Straight Connector 156"/>
            <p:cNvCxnSpPr>
              <a:cxnSpLocks/>
            </p:cNvCxnSpPr>
            <p:nvPr/>
          </p:nvCxnSpPr>
          <p:spPr>
            <a:xfrm>
              <a:off x="8229600" y="6482635"/>
              <a:ext cx="0" cy="108458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48668" name="TextBox 157"/>
            <p:cNvSpPr txBox="1"/>
            <p:nvPr/>
          </p:nvSpPr>
          <p:spPr>
            <a:xfrm>
              <a:off x="7747653" y="7526647"/>
              <a:ext cx="1142046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dirty="0" smtClean="0"/>
                <a:t>-2</a:t>
              </a:r>
              <a:endParaRPr lang="en-US" sz="5000" dirty="0"/>
            </a:p>
          </p:txBody>
        </p:sp>
        <p:sp>
          <p:nvSpPr>
            <p:cNvPr id="1048669" name="TextBox 159"/>
            <p:cNvSpPr txBox="1"/>
            <p:nvPr/>
          </p:nvSpPr>
          <p:spPr>
            <a:xfrm>
              <a:off x="8692998" y="7552379"/>
              <a:ext cx="1142046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dirty="0" smtClean="0"/>
                <a:t>-1</a:t>
              </a:r>
              <a:endParaRPr lang="en-US" sz="5000" dirty="0"/>
            </a:p>
          </p:txBody>
        </p:sp>
      </p:grpSp>
      <p:sp>
        <p:nvSpPr>
          <p:cNvPr id="1048670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4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671" name="Rectangle 7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1458262"/>
            <a:ext cx="5867400" cy="6453049"/>
          </a:xfrm>
          <a:prstGeom prst="rect">
            <a:avLst/>
          </a:prstGeom>
          <a:blipFill>
            <a:blip r:embed="rId4"/>
            <a:stretch>
              <a:fillRect l="-4984" t="-2266" b="-424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4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4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4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4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4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4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4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4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14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14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04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04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52" grpId="0" animBg="1"/>
      <p:bldP spid="1048653" grpId="0" animBg="1"/>
      <p:bldP spid="1048654" grpId="0" animBg="1"/>
      <p:bldP spid="1048655" grpId="0"/>
      <p:bldP spid="1048656" grpId="0"/>
      <p:bldP spid="104865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2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6348" y="2697745"/>
            <a:ext cx="7924800" cy="7414260"/>
          </a:xfrm>
          <a:prstGeom prst="rect">
            <a:avLst/>
          </a:prstGeom>
          <a:blipFill>
            <a:blip r:embed="rId2"/>
            <a:stretch>
              <a:fillRect l="-2903" r="-2827"/>
            </a:stretch>
          </a:blipFill>
          <a:ln w="57150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93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94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673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674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675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 smtClean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NHẬN XÉ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218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-412314"/>
            <a:ext cx="3263260" cy="3257114"/>
          </a:xfrm>
          <a:prstGeom prst="rect">
            <a:avLst/>
          </a:prstGeom>
        </p:spPr>
      </p:pic>
      <p:pic>
        <p:nvPicPr>
          <p:cNvPr id="2097219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grpSp>
        <p:nvGrpSpPr>
          <p:cNvPr id="95" name="Group 7"/>
          <p:cNvGrpSpPr/>
          <p:nvPr/>
        </p:nvGrpSpPr>
        <p:grpSpPr>
          <a:xfrm>
            <a:off x="8811260" y="1889520"/>
            <a:ext cx="9476740" cy="8002273"/>
            <a:chOff x="8811260" y="1889520"/>
            <a:chExt cx="9476740" cy="8002273"/>
          </a:xfrm>
        </p:grpSpPr>
        <p:grpSp>
          <p:nvGrpSpPr>
            <p:cNvPr id="96" name="Group 1"/>
            <p:cNvGrpSpPr/>
            <p:nvPr/>
          </p:nvGrpSpPr>
          <p:grpSpPr>
            <a:xfrm>
              <a:off x="8811260" y="1889520"/>
              <a:ext cx="9476740" cy="8002273"/>
              <a:chOff x="8811260" y="1889520"/>
              <a:chExt cx="9476740" cy="8002273"/>
            </a:xfrm>
          </p:grpSpPr>
          <p:grpSp>
            <p:nvGrpSpPr>
              <p:cNvPr id="97" name="Group 10"/>
              <p:cNvGrpSpPr/>
              <p:nvPr/>
            </p:nvGrpSpPr>
            <p:grpSpPr>
              <a:xfrm>
                <a:off x="8811260" y="1889520"/>
                <a:ext cx="9476740" cy="8002273"/>
                <a:chOff x="6324600" y="437685"/>
                <a:chExt cx="11991340" cy="9281141"/>
              </a:xfrm>
            </p:grpSpPr>
            <p:sp>
              <p:nvSpPr>
                <p:cNvPr id="1048676" name="TextBox 15"/>
                <p:cNvSpPr txBox="1"/>
                <p:nvPr/>
              </p:nvSpPr>
              <p:spPr>
                <a:xfrm>
                  <a:off x="9352282" y="437685"/>
                  <a:ext cx="533400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1048677" name="TextBox 16"/>
                <p:cNvSpPr txBox="1"/>
                <p:nvPr/>
              </p:nvSpPr>
              <p:spPr>
                <a:xfrm>
                  <a:off x="16639540" y="7005320"/>
                  <a:ext cx="1676400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145744" name="Straight Arrow Connector 17"/>
                <p:cNvCxnSpPr>
                  <a:cxnSpLocks/>
                </p:cNvCxnSpPr>
                <p:nvPr/>
              </p:nvCxnSpPr>
              <p:spPr>
                <a:xfrm flipV="1">
                  <a:off x="6324600" y="6972300"/>
                  <a:ext cx="10896600" cy="33020"/>
                </a:xfrm>
                <a:prstGeom prst="straightConnector1">
                  <a:avLst/>
                </a:prstGeom>
                <a:ln w="571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45" name="Straight Arrow Connector 18"/>
                <p:cNvCxnSpPr>
                  <a:cxnSpLocks/>
                </p:cNvCxnSpPr>
                <p:nvPr/>
              </p:nvCxnSpPr>
              <p:spPr>
                <a:xfrm flipV="1">
                  <a:off x="10058400" y="568174"/>
                  <a:ext cx="0" cy="9150652"/>
                </a:xfrm>
                <a:prstGeom prst="straightConnector1">
                  <a:avLst/>
                </a:prstGeom>
                <a:ln w="571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48678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86911" y="7028715"/>
                  <a:ext cx="867562" cy="163511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  <p:sp>
              <p:nvSpPr>
                <p:cNvPr id="1048679" name="TextBox 35"/>
                <p:cNvSpPr txBox="1"/>
                <p:nvPr/>
              </p:nvSpPr>
              <p:spPr>
                <a:xfrm>
                  <a:off x="9223003" y="6892198"/>
                  <a:ext cx="741529" cy="9994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</p:grpSp>
          <p:cxnSp>
            <p:nvCxnSpPr>
              <p:cNvPr id="3145746" name="Straight Connector 2"/>
              <p:cNvCxnSpPr>
                <a:cxnSpLocks/>
              </p:cNvCxnSpPr>
              <p:nvPr/>
            </p:nvCxnSpPr>
            <p:spPr>
              <a:xfrm>
                <a:off x="12801600" y="4000500"/>
                <a:ext cx="0" cy="5257800"/>
              </a:xfrm>
              <a:prstGeom prst="line">
                <a:avLst/>
              </a:prstGeom>
              <a:ln w="57150"/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1048680" name="TextBox 4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3002631" y="3982058"/>
              <a:ext cx="879408" cy="769441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7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97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97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48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8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7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20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81" name="Google Shape;304;p14"/>
          <p:cNvSpPr/>
          <p:nvPr/>
        </p:nvSpPr>
        <p:spPr>
          <a:xfrm>
            <a:off x="1" y="174765"/>
            <a:ext cx="2199672" cy="930135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21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99" name="Google Shape;305;p14"/>
          <p:cNvGrpSpPr/>
          <p:nvPr/>
        </p:nvGrpSpPr>
        <p:grpSpPr>
          <a:xfrm flipH="1">
            <a:off x="155135" y="3588338"/>
            <a:ext cx="2351174" cy="1289304"/>
            <a:chOff x="7873039" y="4697112"/>
            <a:chExt cx="2022200" cy="1289304"/>
          </a:xfrm>
        </p:grpSpPr>
        <p:pic>
          <p:nvPicPr>
            <p:cNvPr id="2097222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066439" y="469711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82" name="Google Shape;307;p14"/>
            <p:cNvSpPr txBox="1"/>
            <p:nvPr/>
          </p:nvSpPr>
          <p:spPr>
            <a:xfrm>
              <a:off x="7873039" y="4697112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83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35233" y="0"/>
            <a:ext cx="15773400" cy="3939540"/>
          </a:xfrm>
          <a:prstGeom prst="rect">
            <a:avLst/>
          </a:prstGeom>
          <a:blipFill>
            <a:blip r:embed="rId5"/>
            <a:stretch>
              <a:fillRect l="-1855" t="-3715" r="-1855" b="-758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8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99673" y="3977640"/>
            <a:ext cx="14249400" cy="6658233"/>
          </a:xfrm>
          <a:prstGeom prst="rect">
            <a:avLst/>
          </a:prstGeom>
          <a:blipFill>
            <a:blip r:embed="rId6"/>
            <a:stretch>
              <a:fillRect l="-2054" t="-2289" r="-205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4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81" grpId="0" animBg="1"/>
      <p:bldP spid="1048683" grpId="0" animBg="1"/>
      <p:bldP spid="104868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5" name="Oval 35"/>
          <p:cNvSpPr/>
          <p:nvPr/>
        </p:nvSpPr>
        <p:spPr>
          <a:xfrm>
            <a:off x="12389118" y="5037976"/>
            <a:ext cx="303428" cy="26674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9722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86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6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24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048687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1638300"/>
            <a:ext cx="6504756" cy="4811574"/>
          </a:xfrm>
          <a:prstGeom prst="rect">
            <a:avLst/>
          </a:prstGeom>
          <a:blipFill>
            <a:blip r:embed="rId4"/>
            <a:stretch>
              <a:fillRect l="-4499" t="-3042" r="-2249" b="-595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88" name="Oval 6"/>
          <p:cNvSpPr/>
          <p:nvPr/>
        </p:nvSpPr>
        <p:spPr>
          <a:xfrm>
            <a:off x="11534321" y="5033146"/>
            <a:ext cx="303428" cy="26674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45747" name="Straight Connector 2"/>
          <p:cNvCxnSpPr>
            <a:cxnSpLocks/>
          </p:cNvCxnSpPr>
          <p:nvPr/>
        </p:nvCxnSpPr>
        <p:spPr>
          <a:xfrm>
            <a:off x="11342913" y="5171902"/>
            <a:ext cx="409857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48" name="Straight Connector 46"/>
          <p:cNvCxnSpPr>
            <a:cxnSpLocks/>
          </p:cNvCxnSpPr>
          <p:nvPr/>
        </p:nvCxnSpPr>
        <p:spPr>
          <a:xfrm>
            <a:off x="11823909" y="5162204"/>
            <a:ext cx="78806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1" name="Group 1"/>
          <p:cNvGrpSpPr/>
          <p:nvPr/>
        </p:nvGrpSpPr>
        <p:grpSpPr>
          <a:xfrm>
            <a:off x="7543800" y="495300"/>
            <a:ext cx="10772140" cy="9223526"/>
            <a:chOff x="7543800" y="495300"/>
            <a:chExt cx="10772140" cy="9223526"/>
          </a:xfrm>
        </p:grpSpPr>
        <p:grpSp>
          <p:nvGrpSpPr>
            <p:cNvPr id="102" name="Group 9"/>
            <p:cNvGrpSpPr/>
            <p:nvPr/>
          </p:nvGrpSpPr>
          <p:grpSpPr>
            <a:xfrm>
              <a:off x="7543800" y="495300"/>
              <a:ext cx="10772140" cy="9223526"/>
              <a:chOff x="6324600" y="437685"/>
              <a:chExt cx="11991340" cy="9281141"/>
            </a:xfrm>
          </p:grpSpPr>
          <p:grpSp>
            <p:nvGrpSpPr>
              <p:cNvPr id="103" name="Group 10"/>
              <p:cNvGrpSpPr/>
              <p:nvPr/>
            </p:nvGrpSpPr>
            <p:grpSpPr>
              <a:xfrm>
                <a:off x="6324600" y="437685"/>
                <a:ext cx="11991340" cy="9281141"/>
                <a:chOff x="6324600" y="437685"/>
                <a:chExt cx="11991340" cy="9281141"/>
              </a:xfrm>
            </p:grpSpPr>
            <p:sp>
              <p:nvSpPr>
                <p:cNvPr id="1048689" name="TextBox 17"/>
                <p:cNvSpPr txBox="1"/>
                <p:nvPr/>
              </p:nvSpPr>
              <p:spPr>
                <a:xfrm>
                  <a:off x="9352282" y="437685"/>
                  <a:ext cx="533400" cy="15744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1048690" name="TextBox 18"/>
                <p:cNvSpPr txBox="1"/>
                <p:nvPr/>
              </p:nvSpPr>
              <p:spPr>
                <a:xfrm>
                  <a:off x="16639540" y="7005320"/>
                  <a:ext cx="16764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145749" name="Straight Arrow Connector 19"/>
                <p:cNvCxnSpPr>
                  <a:cxnSpLocks/>
                </p:cNvCxnSpPr>
                <p:nvPr/>
              </p:nvCxnSpPr>
              <p:spPr>
                <a:xfrm flipV="1">
                  <a:off x="6324600" y="6972300"/>
                  <a:ext cx="10896600" cy="33020"/>
                </a:xfrm>
                <a:prstGeom prst="straightConnector1">
                  <a:avLst/>
                </a:prstGeom>
                <a:ln w="571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0" name="Straight Arrow Connector 20"/>
                <p:cNvCxnSpPr>
                  <a:cxnSpLocks/>
                </p:cNvCxnSpPr>
                <p:nvPr/>
              </p:nvCxnSpPr>
              <p:spPr>
                <a:xfrm flipV="1">
                  <a:off x="10058400" y="568174"/>
                  <a:ext cx="0" cy="9150652"/>
                </a:xfrm>
                <a:prstGeom prst="straightConnector1">
                  <a:avLst/>
                </a:prstGeom>
                <a:ln w="571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1" name="Straight Connector 21"/>
                <p:cNvCxnSpPr>
                  <a:cxnSpLocks/>
                </p:cNvCxnSpPr>
                <p:nvPr/>
              </p:nvCxnSpPr>
              <p:spPr>
                <a:xfrm>
                  <a:off x="9565640" y="6057900"/>
                  <a:ext cx="990600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2" name="Straight Connector 22"/>
                <p:cNvCxnSpPr>
                  <a:cxnSpLocks/>
                </p:cNvCxnSpPr>
                <p:nvPr/>
              </p:nvCxnSpPr>
              <p:spPr>
                <a:xfrm>
                  <a:off x="9565640" y="5143500"/>
                  <a:ext cx="990600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3" name="Straight Connector 23"/>
                <p:cNvCxnSpPr>
                  <a:cxnSpLocks/>
                </p:cNvCxnSpPr>
                <p:nvPr/>
              </p:nvCxnSpPr>
              <p:spPr>
                <a:xfrm>
                  <a:off x="9565640" y="3314700"/>
                  <a:ext cx="990600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4" name="Straight Connector 25"/>
                <p:cNvCxnSpPr>
                  <a:cxnSpLocks/>
                </p:cNvCxnSpPr>
                <p:nvPr/>
              </p:nvCxnSpPr>
              <p:spPr>
                <a:xfrm>
                  <a:off x="9563100" y="4229100"/>
                  <a:ext cx="990600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5" name="Straight Connector 26"/>
                <p:cNvCxnSpPr>
                  <a:cxnSpLocks/>
                </p:cNvCxnSpPr>
                <p:nvPr/>
              </p:nvCxnSpPr>
              <p:spPr>
                <a:xfrm>
                  <a:off x="10972800" y="6430010"/>
                  <a:ext cx="0" cy="108458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6" name="Straight Connector 27"/>
                <p:cNvCxnSpPr>
                  <a:cxnSpLocks/>
                </p:cNvCxnSpPr>
                <p:nvPr/>
              </p:nvCxnSpPr>
              <p:spPr>
                <a:xfrm>
                  <a:off x="11887200" y="6430010"/>
                  <a:ext cx="0" cy="108458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48691" name="TextBox 28"/>
                <p:cNvSpPr txBox="1"/>
                <p:nvPr/>
              </p:nvSpPr>
              <p:spPr>
                <a:xfrm>
                  <a:off x="9232301" y="4388404"/>
                  <a:ext cx="7239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/>
                    <a:t>2</a:t>
                  </a:r>
                </a:p>
              </p:txBody>
            </p:sp>
            <p:sp>
              <p:nvSpPr>
                <p:cNvPr id="1048692" name="TextBox 29"/>
                <p:cNvSpPr txBox="1"/>
                <p:nvPr/>
              </p:nvSpPr>
              <p:spPr>
                <a:xfrm>
                  <a:off x="9232302" y="3474004"/>
                  <a:ext cx="866740" cy="83321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/>
                    <a:t>3</a:t>
                  </a:r>
                </a:p>
              </p:txBody>
            </p:sp>
            <p:sp>
              <p:nvSpPr>
                <p:cNvPr id="1048693" name="TextBox 30"/>
                <p:cNvSpPr txBox="1"/>
                <p:nvPr/>
              </p:nvSpPr>
              <p:spPr>
                <a:xfrm>
                  <a:off x="9293859" y="2531020"/>
                  <a:ext cx="7239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/>
                    <a:t>4</a:t>
                  </a:r>
                </a:p>
              </p:txBody>
            </p:sp>
            <p:sp>
              <p:nvSpPr>
                <p:cNvPr id="1048694" name="TextBox 31"/>
                <p:cNvSpPr txBox="1"/>
                <p:nvPr/>
              </p:nvSpPr>
              <p:spPr>
                <a:xfrm>
                  <a:off x="10614846" y="7526646"/>
                  <a:ext cx="7239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 smtClean="0"/>
                    <a:t>1</a:t>
                  </a:r>
                  <a:endParaRPr lang="en-US" sz="5000" dirty="0"/>
                </a:p>
              </p:txBody>
            </p:sp>
            <p:sp>
              <p:nvSpPr>
                <p:cNvPr id="1048695" name="TextBox 32"/>
                <p:cNvSpPr txBox="1"/>
                <p:nvPr/>
              </p:nvSpPr>
              <p:spPr>
                <a:xfrm>
                  <a:off x="11530893" y="7493479"/>
                  <a:ext cx="7239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/>
                    <a:t>2</a:t>
                  </a:r>
                </a:p>
              </p:txBody>
            </p:sp>
            <p:sp>
              <p:nvSpPr>
                <p:cNvPr id="1048696" name="TextBox 33"/>
                <p:cNvSpPr txBox="1"/>
                <p:nvPr/>
              </p:nvSpPr>
              <p:spPr>
                <a:xfrm>
                  <a:off x="9246199" y="5259949"/>
                  <a:ext cx="7239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 smtClean="0"/>
                    <a:t>1</a:t>
                  </a:r>
                  <a:endParaRPr lang="en-US" sz="5000" dirty="0"/>
                </a:p>
              </p:txBody>
            </p:sp>
            <p:sp>
              <p:nvSpPr>
                <p:cNvPr id="1048697" name="TextBox 34"/>
                <p:cNvSpPr txBox="1"/>
                <p:nvPr/>
              </p:nvSpPr>
              <p:spPr>
                <a:xfrm>
                  <a:off x="9333545" y="6927295"/>
                  <a:ext cx="16764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</p:grpSp>
          <p:cxnSp>
            <p:nvCxnSpPr>
              <p:cNvPr id="3145757" name="Straight Connector 12"/>
              <p:cNvCxnSpPr>
                <a:cxnSpLocks/>
              </p:cNvCxnSpPr>
              <p:nvPr/>
            </p:nvCxnSpPr>
            <p:spPr>
              <a:xfrm>
                <a:off x="9144000" y="6463030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58" name="Straight Connector 13"/>
              <p:cNvCxnSpPr>
                <a:cxnSpLocks/>
              </p:cNvCxnSpPr>
              <p:nvPr/>
            </p:nvCxnSpPr>
            <p:spPr>
              <a:xfrm>
                <a:off x="8229600" y="6482635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48698" name="TextBox 15"/>
              <p:cNvSpPr txBox="1"/>
              <p:nvPr/>
            </p:nvSpPr>
            <p:spPr>
              <a:xfrm>
                <a:off x="7747653" y="7526647"/>
                <a:ext cx="1142046" cy="833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smtClean="0"/>
                  <a:t>-2</a:t>
                </a:r>
                <a:endParaRPr lang="en-US" sz="5000" dirty="0"/>
              </a:p>
            </p:txBody>
          </p:sp>
          <p:sp>
            <p:nvSpPr>
              <p:cNvPr id="1048699" name="TextBox 16"/>
              <p:cNvSpPr txBox="1"/>
              <p:nvPr/>
            </p:nvSpPr>
            <p:spPr>
              <a:xfrm>
                <a:off x="8692998" y="7552379"/>
                <a:ext cx="1142046" cy="833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smtClean="0"/>
                  <a:t>-1</a:t>
                </a:r>
                <a:endParaRPr lang="en-US" sz="5000" dirty="0"/>
              </a:p>
            </p:txBody>
          </p:sp>
        </p:grpSp>
        <p:sp>
          <p:nvSpPr>
            <p:cNvPr id="1048700" name="TextBox 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1457321" y="4374544"/>
              <a:ext cx="615451" cy="769441"/>
            </a:xfrm>
            <a:prstGeom prst="rect">
              <a:avLst/>
            </a:pr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1048701" name="TextBox 3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2692546" y="4419829"/>
              <a:ext cx="615451" cy="769441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  <p:cxnSp>
          <p:nvCxnSpPr>
            <p:cNvPr id="3145759" name="Straight Connector 37"/>
            <p:cNvCxnSpPr>
              <a:cxnSpLocks/>
            </p:cNvCxnSpPr>
            <p:nvPr/>
          </p:nvCxnSpPr>
          <p:spPr>
            <a:xfrm flipV="1">
              <a:off x="11719402" y="5171902"/>
              <a:ext cx="0" cy="1277972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60" name="Straight Connector 41"/>
            <p:cNvCxnSpPr>
              <a:cxnSpLocks/>
              <a:endCxn id="1048685" idx="0"/>
            </p:cNvCxnSpPr>
            <p:nvPr/>
          </p:nvCxnSpPr>
          <p:spPr>
            <a:xfrm flipV="1">
              <a:off x="12540832" y="5037976"/>
              <a:ext cx="0" cy="1411898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61" name="Straight Connector 48"/>
            <p:cNvCxnSpPr>
              <a:cxnSpLocks/>
            </p:cNvCxnSpPr>
            <p:nvPr/>
          </p:nvCxnSpPr>
          <p:spPr>
            <a:xfrm flipH="1" flipV="1">
              <a:off x="10043175" y="5171902"/>
              <a:ext cx="33368" cy="1330822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62" name="Straight Connector 52"/>
            <p:cNvCxnSpPr>
              <a:cxnSpLocks/>
            </p:cNvCxnSpPr>
            <p:nvPr/>
          </p:nvCxnSpPr>
          <p:spPr>
            <a:xfrm>
              <a:off x="10006423" y="5162204"/>
              <a:ext cx="566157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48702" name="Oval 53"/>
            <p:cNvSpPr/>
            <p:nvPr/>
          </p:nvSpPr>
          <p:spPr>
            <a:xfrm>
              <a:off x="9876201" y="5055897"/>
              <a:ext cx="303428" cy="26674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8703" name="TextBox 5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516845" y="4419829"/>
              <a:ext cx="556691" cy="769441"/>
            </a:xfrm>
            <a:prstGeom prst="rect">
              <a:avLst/>
            </a:prstGeom>
            <a:blipFill>
              <a:blip r:embed="rId7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p:transition spd="med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4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6348" y="2697745"/>
            <a:ext cx="7924800" cy="7414260"/>
          </a:xfrm>
          <a:prstGeom prst="rect">
            <a:avLst/>
          </a:prstGeom>
          <a:blipFill>
            <a:blip r:embed="rId2"/>
            <a:stretch>
              <a:fillRect l="-2903" r="-2827"/>
            </a:stretch>
          </a:blipFill>
          <a:ln w="57150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105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106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705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706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70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 smtClean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NHẬN XÉ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225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-412314"/>
            <a:ext cx="3263260" cy="3257114"/>
          </a:xfrm>
          <a:prstGeom prst="rect">
            <a:avLst/>
          </a:prstGeom>
        </p:spPr>
      </p:pic>
      <p:pic>
        <p:nvPicPr>
          <p:cNvPr id="2097226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grpSp>
        <p:nvGrpSpPr>
          <p:cNvPr id="107" name="Group 1"/>
          <p:cNvGrpSpPr/>
          <p:nvPr/>
        </p:nvGrpSpPr>
        <p:grpSpPr>
          <a:xfrm>
            <a:off x="8839200" y="1716553"/>
            <a:ext cx="9476740" cy="8002273"/>
            <a:chOff x="8839200" y="1716553"/>
            <a:chExt cx="9476740" cy="8002273"/>
          </a:xfrm>
        </p:grpSpPr>
        <p:grpSp>
          <p:nvGrpSpPr>
            <p:cNvPr id="108" name="Group 10"/>
            <p:cNvGrpSpPr/>
            <p:nvPr/>
          </p:nvGrpSpPr>
          <p:grpSpPr>
            <a:xfrm>
              <a:off x="8839200" y="1716553"/>
              <a:ext cx="9476740" cy="8002273"/>
              <a:chOff x="6324600" y="437685"/>
              <a:chExt cx="11991340" cy="9281141"/>
            </a:xfrm>
          </p:grpSpPr>
          <p:sp>
            <p:nvSpPr>
              <p:cNvPr id="1048708" name="TextBox 15"/>
              <p:cNvSpPr txBox="1"/>
              <p:nvPr/>
            </p:nvSpPr>
            <p:spPr>
              <a:xfrm>
                <a:off x="9352282" y="437685"/>
                <a:ext cx="533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048709" name="TextBox 16"/>
              <p:cNvSpPr txBox="1"/>
              <p:nvPr/>
            </p:nvSpPr>
            <p:spPr>
              <a:xfrm>
                <a:off x="16639540" y="7005320"/>
                <a:ext cx="1676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sz="5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145763" name="Straight Arrow Connector 17"/>
              <p:cNvCxnSpPr>
                <a:cxnSpLocks/>
              </p:cNvCxnSpPr>
              <p:nvPr/>
            </p:nvCxnSpPr>
            <p:spPr>
              <a:xfrm flipV="1">
                <a:off x="6324600" y="6972300"/>
                <a:ext cx="10896600" cy="3302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64" name="Straight Arrow Connector 18"/>
              <p:cNvCxnSpPr>
                <a:cxnSpLocks/>
              </p:cNvCxnSpPr>
              <p:nvPr/>
            </p:nvCxnSpPr>
            <p:spPr>
              <a:xfrm flipV="1">
                <a:off x="10058400" y="568174"/>
                <a:ext cx="0" cy="9150652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65" name="Straight Connector 20"/>
              <p:cNvCxnSpPr>
                <a:cxnSpLocks/>
              </p:cNvCxnSpPr>
              <p:nvPr/>
            </p:nvCxnSpPr>
            <p:spPr>
              <a:xfrm>
                <a:off x="9565640" y="51435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4871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0608" y="3365693"/>
                <a:ext cx="867562" cy="16351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  <p:sp>
            <p:nvSpPr>
              <p:cNvPr id="1048711" name="TextBox 35"/>
              <p:cNvSpPr txBox="1"/>
              <p:nvPr/>
            </p:nvSpPr>
            <p:spPr>
              <a:xfrm>
                <a:off x="9223003" y="6892198"/>
                <a:ext cx="741529" cy="999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</p:grpSp>
        <p:cxnSp>
          <p:nvCxnSpPr>
            <p:cNvPr id="3145766" name="Straight Connector 2"/>
            <p:cNvCxnSpPr>
              <a:cxnSpLocks/>
            </p:cNvCxnSpPr>
            <p:nvPr/>
          </p:nvCxnSpPr>
          <p:spPr>
            <a:xfrm flipV="1">
              <a:off x="8941073" y="5773944"/>
              <a:ext cx="7670527" cy="2724"/>
            </a:xfrm>
            <a:prstGeom prst="line">
              <a:avLst/>
            </a:prstGeom>
            <a:ln w="571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048712" name="TextBox 4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5732193" y="4802283"/>
              <a:ext cx="879407" cy="769441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97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97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97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0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27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13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6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28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110" name="Google Shape;305;p14"/>
          <p:cNvGrpSpPr/>
          <p:nvPr/>
        </p:nvGrpSpPr>
        <p:grpSpPr>
          <a:xfrm flipH="1">
            <a:off x="155135" y="3588338"/>
            <a:ext cx="2351174" cy="1289304"/>
            <a:chOff x="7873039" y="4697112"/>
            <a:chExt cx="2022200" cy="1289304"/>
          </a:xfrm>
        </p:grpSpPr>
        <p:pic>
          <p:nvPicPr>
            <p:cNvPr id="2097229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066439" y="469711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14" name="Google Shape;307;p14"/>
            <p:cNvSpPr txBox="1"/>
            <p:nvPr/>
          </p:nvSpPr>
          <p:spPr>
            <a:xfrm>
              <a:off x="7873039" y="4697112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15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26629" y="174766"/>
            <a:ext cx="14450288" cy="3554819"/>
          </a:xfrm>
          <a:prstGeom prst="rect">
            <a:avLst/>
          </a:prstGeom>
          <a:blipFill>
            <a:blip r:embed="rId5"/>
            <a:stretch>
              <a:fillRect l="-1814" t="-3774" r="-1729" b="-754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16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1200" y="4565457"/>
            <a:ext cx="15468600" cy="4144724"/>
          </a:xfrm>
          <a:prstGeom prst="rect">
            <a:avLst/>
          </a:prstGeom>
          <a:blipFill>
            <a:blip r:embed="rId6"/>
            <a:stretch>
              <a:fillRect l="-1891" t="-3529" r="-1852" b="-705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04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13" grpId="0" animBg="1"/>
      <p:bldP spid="1048715" grpId="0" animBg="1"/>
      <p:bldP spid="10487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30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17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6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31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048718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1458262"/>
            <a:ext cx="5066588" cy="5478423"/>
          </a:xfrm>
          <a:prstGeom prst="rect">
            <a:avLst/>
          </a:prstGeom>
          <a:blipFill>
            <a:blip r:embed="rId4"/>
            <a:stretch>
              <a:fillRect l="-5776" t="-2670" r="-5776" b="-522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112" name="Group 9"/>
          <p:cNvGrpSpPr/>
          <p:nvPr/>
        </p:nvGrpSpPr>
        <p:grpSpPr>
          <a:xfrm>
            <a:off x="7543800" y="495300"/>
            <a:ext cx="10772140" cy="9223526"/>
            <a:chOff x="6324600" y="437685"/>
            <a:chExt cx="11991340" cy="9281141"/>
          </a:xfrm>
        </p:grpSpPr>
        <p:grpSp>
          <p:nvGrpSpPr>
            <p:cNvPr id="113" name="Group 10"/>
            <p:cNvGrpSpPr/>
            <p:nvPr/>
          </p:nvGrpSpPr>
          <p:grpSpPr>
            <a:xfrm>
              <a:off x="6324600" y="437685"/>
              <a:ext cx="11991340" cy="9281141"/>
              <a:chOff x="6324600" y="437685"/>
              <a:chExt cx="11991340" cy="9281141"/>
            </a:xfrm>
          </p:grpSpPr>
          <p:sp>
            <p:nvSpPr>
              <p:cNvPr id="1048719" name="TextBox 17"/>
              <p:cNvSpPr txBox="1"/>
              <p:nvPr/>
            </p:nvSpPr>
            <p:spPr>
              <a:xfrm>
                <a:off x="9352282" y="437685"/>
                <a:ext cx="533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048720" name="TextBox 18"/>
              <p:cNvSpPr txBox="1"/>
              <p:nvPr/>
            </p:nvSpPr>
            <p:spPr>
              <a:xfrm>
                <a:off x="16639540" y="7005320"/>
                <a:ext cx="1676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sz="5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145767" name="Straight Arrow Connector 19"/>
              <p:cNvCxnSpPr>
                <a:cxnSpLocks/>
              </p:cNvCxnSpPr>
              <p:nvPr/>
            </p:nvCxnSpPr>
            <p:spPr>
              <a:xfrm flipV="1">
                <a:off x="6324600" y="6972300"/>
                <a:ext cx="10896600" cy="3302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68" name="Straight Arrow Connector 20"/>
              <p:cNvCxnSpPr>
                <a:cxnSpLocks/>
              </p:cNvCxnSpPr>
              <p:nvPr/>
            </p:nvCxnSpPr>
            <p:spPr>
              <a:xfrm flipV="1">
                <a:off x="10058400" y="568174"/>
                <a:ext cx="0" cy="9150652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69" name="Straight Connector 21"/>
              <p:cNvCxnSpPr>
                <a:cxnSpLocks/>
              </p:cNvCxnSpPr>
              <p:nvPr/>
            </p:nvCxnSpPr>
            <p:spPr>
              <a:xfrm>
                <a:off x="9565640" y="60579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70" name="Straight Connector 22"/>
              <p:cNvCxnSpPr>
                <a:cxnSpLocks/>
              </p:cNvCxnSpPr>
              <p:nvPr/>
            </p:nvCxnSpPr>
            <p:spPr>
              <a:xfrm>
                <a:off x="9565640" y="51435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71" name="Straight Connector 23"/>
              <p:cNvCxnSpPr>
                <a:cxnSpLocks/>
              </p:cNvCxnSpPr>
              <p:nvPr/>
            </p:nvCxnSpPr>
            <p:spPr>
              <a:xfrm>
                <a:off x="9565640" y="33147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72" name="Straight Connector 25"/>
              <p:cNvCxnSpPr>
                <a:cxnSpLocks/>
              </p:cNvCxnSpPr>
              <p:nvPr/>
            </p:nvCxnSpPr>
            <p:spPr>
              <a:xfrm>
                <a:off x="9563100" y="42291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73" name="Straight Connector 26"/>
              <p:cNvCxnSpPr>
                <a:cxnSpLocks/>
              </p:cNvCxnSpPr>
              <p:nvPr/>
            </p:nvCxnSpPr>
            <p:spPr>
              <a:xfrm>
                <a:off x="10972800" y="6430010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74" name="Straight Connector 27"/>
              <p:cNvCxnSpPr>
                <a:cxnSpLocks/>
              </p:cNvCxnSpPr>
              <p:nvPr/>
            </p:nvCxnSpPr>
            <p:spPr>
              <a:xfrm>
                <a:off x="11887200" y="6430010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48721" name="TextBox 28"/>
              <p:cNvSpPr txBox="1"/>
              <p:nvPr/>
            </p:nvSpPr>
            <p:spPr>
              <a:xfrm>
                <a:off x="8982711" y="4471199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2</a:t>
                </a:r>
              </a:p>
            </p:txBody>
          </p:sp>
          <p:sp>
            <p:nvSpPr>
              <p:cNvPr id="1048722" name="TextBox 29"/>
              <p:cNvSpPr txBox="1"/>
              <p:nvPr/>
            </p:nvSpPr>
            <p:spPr>
              <a:xfrm>
                <a:off x="8964931" y="3583113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3</a:t>
                </a:r>
              </a:p>
            </p:txBody>
          </p:sp>
          <p:sp>
            <p:nvSpPr>
              <p:cNvPr id="1048723" name="TextBox 30"/>
              <p:cNvSpPr txBox="1"/>
              <p:nvPr/>
            </p:nvSpPr>
            <p:spPr>
              <a:xfrm>
                <a:off x="8954772" y="2652365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4</a:t>
                </a:r>
              </a:p>
            </p:txBody>
          </p:sp>
          <p:sp>
            <p:nvSpPr>
              <p:cNvPr id="1048724" name="TextBox 31"/>
              <p:cNvSpPr txBox="1"/>
              <p:nvPr/>
            </p:nvSpPr>
            <p:spPr>
              <a:xfrm>
                <a:off x="10614846" y="7526646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smtClean="0"/>
                  <a:t>1</a:t>
                </a:r>
                <a:endParaRPr lang="en-US" sz="5000" dirty="0"/>
              </a:p>
            </p:txBody>
          </p:sp>
          <p:sp>
            <p:nvSpPr>
              <p:cNvPr id="1048725" name="TextBox 32"/>
              <p:cNvSpPr txBox="1"/>
              <p:nvPr/>
            </p:nvSpPr>
            <p:spPr>
              <a:xfrm>
                <a:off x="11530893" y="7493479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2</a:t>
                </a:r>
              </a:p>
            </p:txBody>
          </p:sp>
          <p:sp>
            <p:nvSpPr>
              <p:cNvPr id="1048726" name="TextBox 33"/>
              <p:cNvSpPr txBox="1"/>
              <p:nvPr/>
            </p:nvSpPr>
            <p:spPr>
              <a:xfrm>
                <a:off x="9013191" y="5444375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smtClean="0"/>
                  <a:t>1</a:t>
                </a:r>
                <a:endParaRPr lang="en-US" sz="5000" dirty="0"/>
              </a:p>
            </p:txBody>
          </p:sp>
          <p:sp>
            <p:nvSpPr>
              <p:cNvPr id="1048727" name="TextBox 34"/>
              <p:cNvSpPr txBox="1"/>
              <p:nvPr/>
            </p:nvSpPr>
            <p:spPr>
              <a:xfrm>
                <a:off x="9333545" y="6927295"/>
                <a:ext cx="1676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</p:grpSp>
        <p:cxnSp>
          <p:nvCxnSpPr>
            <p:cNvPr id="3145775" name="Straight Connector 12"/>
            <p:cNvCxnSpPr>
              <a:cxnSpLocks/>
            </p:cNvCxnSpPr>
            <p:nvPr/>
          </p:nvCxnSpPr>
          <p:spPr>
            <a:xfrm>
              <a:off x="9144000" y="6463030"/>
              <a:ext cx="0" cy="108458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76" name="Straight Connector 13"/>
            <p:cNvCxnSpPr>
              <a:cxnSpLocks/>
            </p:cNvCxnSpPr>
            <p:nvPr/>
          </p:nvCxnSpPr>
          <p:spPr>
            <a:xfrm>
              <a:off x="8229600" y="6482635"/>
              <a:ext cx="0" cy="108458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48728" name="TextBox 15"/>
            <p:cNvSpPr txBox="1"/>
            <p:nvPr/>
          </p:nvSpPr>
          <p:spPr>
            <a:xfrm>
              <a:off x="7747653" y="7526647"/>
              <a:ext cx="1142046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dirty="0" smtClean="0"/>
                <a:t>-2</a:t>
              </a:r>
              <a:endParaRPr lang="en-US" sz="5000" dirty="0"/>
            </a:p>
          </p:txBody>
        </p:sp>
        <p:sp>
          <p:nvSpPr>
            <p:cNvPr id="1048729" name="TextBox 16"/>
            <p:cNvSpPr txBox="1"/>
            <p:nvPr/>
          </p:nvSpPr>
          <p:spPr>
            <a:xfrm>
              <a:off x="8692998" y="7552379"/>
              <a:ext cx="1142046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dirty="0" smtClean="0"/>
                <a:t>-1</a:t>
              </a:r>
              <a:endParaRPr lang="en-US" sz="5000" dirty="0"/>
            </a:p>
          </p:txBody>
        </p:sp>
      </p:grpSp>
      <p:sp>
        <p:nvSpPr>
          <p:cNvPr id="1048730" name="Oval 6"/>
          <p:cNvSpPr/>
          <p:nvPr/>
        </p:nvSpPr>
        <p:spPr>
          <a:xfrm>
            <a:off x="10742814" y="3222738"/>
            <a:ext cx="303428" cy="26674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8731" name="Oval 35"/>
          <p:cNvSpPr/>
          <p:nvPr/>
        </p:nvSpPr>
        <p:spPr>
          <a:xfrm>
            <a:off x="12364739" y="6855975"/>
            <a:ext cx="303428" cy="26674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8732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479818" y="2851761"/>
            <a:ext cx="615451" cy="769441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33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713444" y="7122722"/>
            <a:ext cx="615451" cy="769441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34" name="Rectangle 4"/>
          <p:cNvSpPr/>
          <p:nvPr/>
        </p:nvSpPr>
        <p:spPr>
          <a:xfrm>
            <a:off x="212704" y="2675855"/>
            <a:ext cx="10307762" cy="612524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5" name="Group 3"/>
          <p:cNvGrpSpPr/>
          <p:nvPr/>
        </p:nvGrpSpPr>
        <p:grpSpPr>
          <a:xfrm>
            <a:off x="5971102" y="341051"/>
            <a:ext cx="5181600" cy="1424521"/>
            <a:chOff x="6858000" y="38100"/>
            <a:chExt cx="5181600" cy="1424521"/>
          </a:xfrm>
        </p:grpSpPr>
        <p:grpSp>
          <p:nvGrpSpPr>
            <p:cNvPr id="116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735" name="Freeform 10"/>
              <p:cNvSpPr/>
              <p:nvPr/>
            </p:nvSpPr>
            <p:spPr>
              <a:xfrm>
                <a:off x="12701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736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737" name="Google Shape;197;p7"/>
            <p:cNvSpPr txBox="1"/>
            <p:nvPr/>
          </p:nvSpPr>
          <p:spPr>
            <a:xfrm>
              <a:off x="7240637" y="291382"/>
              <a:ext cx="4419480" cy="9042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 smtClean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NHẬN XÉ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232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472" y="-645565"/>
            <a:ext cx="3263260" cy="3257114"/>
          </a:xfrm>
          <a:prstGeom prst="rect">
            <a:avLst/>
          </a:prstGeom>
        </p:spPr>
      </p:pic>
      <p:pic>
        <p:nvPicPr>
          <p:cNvPr id="2097233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1048738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2704" y="3390900"/>
            <a:ext cx="9479222" cy="5026376"/>
          </a:xfrm>
          <a:prstGeom prst="rect">
            <a:avLst/>
          </a:prstGeom>
          <a:blipFill>
            <a:blip r:embed="rId4"/>
            <a:stretch>
              <a:fillRect l="-2701" t="-2545" r="-2701" b="-193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3145777" name="Straight Connector 27"/>
          <p:cNvCxnSpPr>
            <a:cxnSpLocks/>
          </p:cNvCxnSpPr>
          <p:nvPr/>
        </p:nvCxnSpPr>
        <p:spPr>
          <a:xfrm>
            <a:off x="12519590" y="5028096"/>
            <a:ext cx="644383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78" name="Straight Connector 29"/>
          <p:cNvCxnSpPr>
            <a:cxnSpLocks/>
          </p:cNvCxnSpPr>
          <p:nvPr/>
        </p:nvCxnSpPr>
        <p:spPr>
          <a:xfrm>
            <a:off x="14031412" y="6869202"/>
            <a:ext cx="0" cy="907273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79" name="Straight Connector 8"/>
          <p:cNvCxnSpPr>
            <a:cxnSpLocks/>
          </p:cNvCxnSpPr>
          <p:nvPr/>
        </p:nvCxnSpPr>
        <p:spPr>
          <a:xfrm>
            <a:off x="11710095" y="2806146"/>
            <a:ext cx="3377505" cy="6528354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17" name="Group 7"/>
          <p:cNvGrpSpPr/>
          <p:nvPr/>
        </p:nvGrpSpPr>
        <p:grpSpPr>
          <a:xfrm>
            <a:off x="10412953" y="1856500"/>
            <a:ext cx="7800340" cy="7763864"/>
            <a:chOff x="10412953" y="1856500"/>
            <a:chExt cx="7800340" cy="7763864"/>
          </a:xfrm>
        </p:grpSpPr>
        <p:sp>
          <p:nvSpPr>
            <p:cNvPr id="1048739" name="TextBox 16"/>
            <p:cNvSpPr txBox="1"/>
            <p:nvPr/>
          </p:nvSpPr>
          <p:spPr>
            <a:xfrm>
              <a:off x="12382453" y="1856500"/>
              <a:ext cx="346976" cy="1564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048740" name="TextBox 17"/>
            <p:cNvSpPr txBox="1"/>
            <p:nvPr/>
          </p:nvSpPr>
          <p:spPr>
            <a:xfrm>
              <a:off x="17122799" y="7350461"/>
              <a:ext cx="1090494" cy="8280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50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145780" name="Straight Arrow Connector 18"/>
            <p:cNvCxnSpPr>
              <a:cxnSpLocks/>
            </p:cNvCxnSpPr>
            <p:nvPr/>
          </p:nvCxnSpPr>
          <p:spPr>
            <a:xfrm flipV="1">
              <a:off x="10412953" y="7322839"/>
              <a:ext cx="7088214" cy="27622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81" name="Straight Arrow Connector 19"/>
            <p:cNvCxnSpPr>
              <a:cxnSpLocks/>
            </p:cNvCxnSpPr>
            <p:nvPr/>
          </p:nvCxnSpPr>
          <p:spPr>
            <a:xfrm flipV="1">
              <a:off x="12841782" y="1965657"/>
              <a:ext cx="0" cy="7654707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48741" name="TextBox 36"/>
            <p:cNvSpPr txBox="1"/>
            <p:nvPr/>
          </p:nvSpPr>
          <p:spPr>
            <a:xfrm flipH="1">
              <a:off x="12226837" y="7278817"/>
              <a:ext cx="346247" cy="1564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048742" name="TextBox 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1311521" y="4683249"/>
              <a:ext cx="1380713" cy="1317477"/>
            </a:xfrm>
            <a:prstGeom prst="rect">
              <a:avLst/>
            </a:prstGeom>
            <a:blipFill>
              <a:blip r:embed="rId5"/>
              <a:stretch>
                <a:fillRect b="-463"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1048743" name="TextBox 6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2954136" y="7820497"/>
              <a:ext cx="1418690" cy="1322113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1048744" name="TextBox 6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1129372" y="3517763"/>
              <a:ext cx="1063839" cy="769441"/>
            </a:xfrm>
            <a:prstGeom prst="rect">
              <a:avLst/>
            </a:prstGeom>
            <a:blipFill>
              <a:blip r:embed="rId7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roup 4"/>
          <p:cNvGrpSpPr/>
          <p:nvPr/>
        </p:nvGrpSpPr>
        <p:grpSpPr>
          <a:xfrm>
            <a:off x="1752600" y="1028700"/>
            <a:ext cx="15273436" cy="3429000"/>
            <a:chOff x="0" y="0"/>
            <a:chExt cx="8585565" cy="2221020"/>
          </a:xfrm>
        </p:grpSpPr>
        <p:sp>
          <p:nvSpPr>
            <p:cNvPr id="1048745" name="Freeform 5"/>
            <p:cNvSpPr/>
            <p:nvPr/>
          </p:nvSpPr>
          <p:spPr>
            <a:xfrm>
              <a:off x="12700" y="12700"/>
              <a:ext cx="8560165" cy="2195620"/>
            </a:xfrm>
            <a:custGeom>
              <a:avLst/>
              <a:gdLst/>
              <a:ahLst/>
              <a:cxnLst/>
              <a:rect l="l" t="t" r="r" b="b"/>
              <a:pathLst>
                <a:path w="8560165" h="2195620">
                  <a:moveTo>
                    <a:pt x="7603220" y="2195620"/>
                  </a:moveTo>
                  <a:lnTo>
                    <a:pt x="956945" y="2195620"/>
                  </a:lnTo>
                  <a:cubicBezTo>
                    <a:pt x="428371" y="2195620"/>
                    <a:pt x="0" y="1767122"/>
                    <a:pt x="0" y="1097810"/>
                  </a:cubicBezTo>
                  <a:lnTo>
                    <a:pt x="0" y="1097810"/>
                  </a:lnTo>
                  <a:cubicBezTo>
                    <a:pt x="0" y="428371"/>
                    <a:pt x="428371" y="0"/>
                    <a:pt x="956945" y="0"/>
                  </a:cubicBezTo>
                  <a:lnTo>
                    <a:pt x="7603220" y="0"/>
                  </a:lnTo>
                  <a:cubicBezTo>
                    <a:pt x="8131666" y="0"/>
                    <a:pt x="8560165" y="428371"/>
                    <a:pt x="8560165" y="1097810"/>
                  </a:cubicBezTo>
                  <a:lnTo>
                    <a:pt x="8560165" y="1097810"/>
                  </a:lnTo>
                  <a:cubicBezTo>
                    <a:pt x="8560165" y="1767122"/>
                    <a:pt x="8131667" y="2195620"/>
                    <a:pt x="7603220" y="2195620"/>
                  </a:cubicBez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048746" name="Freeform 6"/>
            <p:cNvSpPr/>
            <p:nvPr/>
          </p:nvSpPr>
          <p:spPr>
            <a:xfrm>
              <a:off x="0" y="0"/>
              <a:ext cx="8585565" cy="2221020"/>
            </a:xfrm>
            <a:custGeom>
              <a:avLst/>
              <a:gdLst/>
              <a:ahLst/>
              <a:cxnLst/>
              <a:rect l="l" t="t" r="r" b="b"/>
              <a:pathLst>
                <a:path w="8585565" h="2221020">
                  <a:moveTo>
                    <a:pt x="7615920" y="0"/>
                  </a:moveTo>
                  <a:lnTo>
                    <a:pt x="969645" y="0"/>
                  </a:lnTo>
                  <a:cubicBezTo>
                    <a:pt x="434975" y="0"/>
                    <a:pt x="0" y="434975"/>
                    <a:pt x="0" y="1110510"/>
                  </a:cubicBezTo>
                  <a:cubicBezTo>
                    <a:pt x="0" y="1786045"/>
                    <a:pt x="434975" y="2221020"/>
                    <a:pt x="969645" y="2221020"/>
                  </a:cubicBezTo>
                  <a:lnTo>
                    <a:pt x="7615920" y="2221020"/>
                  </a:lnTo>
                  <a:cubicBezTo>
                    <a:pt x="8150590" y="2221020"/>
                    <a:pt x="8585565" y="1786045"/>
                    <a:pt x="8585565" y="1110510"/>
                  </a:cubicBezTo>
                  <a:cubicBezTo>
                    <a:pt x="8585565" y="434975"/>
                    <a:pt x="8150590" y="0"/>
                    <a:pt x="7615920" y="0"/>
                  </a:cubicBezTo>
                  <a:close/>
                  <a:moveTo>
                    <a:pt x="7615920" y="2195620"/>
                  </a:moveTo>
                  <a:lnTo>
                    <a:pt x="969645" y="2195620"/>
                  </a:lnTo>
                  <a:cubicBezTo>
                    <a:pt x="448945" y="2195620"/>
                    <a:pt x="25400" y="1772075"/>
                    <a:pt x="25400" y="1110510"/>
                  </a:cubicBezTo>
                  <a:cubicBezTo>
                    <a:pt x="25400" y="448945"/>
                    <a:pt x="448945" y="25400"/>
                    <a:pt x="969645" y="25400"/>
                  </a:cubicBezTo>
                  <a:lnTo>
                    <a:pt x="7615920" y="25400"/>
                  </a:lnTo>
                  <a:cubicBezTo>
                    <a:pt x="8136620" y="25400"/>
                    <a:pt x="8560165" y="448945"/>
                    <a:pt x="8560165" y="1110510"/>
                  </a:cubicBezTo>
                  <a:cubicBezTo>
                    <a:pt x="8560165" y="1772075"/>
                    <a:pt x="8136620" y="2195620"/>
                    <a:pt x="7615920" y="2195620"/>
                  </a:cubicBezTo>
                  <a:close/>
                </a:path>
              </a:pathLst>
            </a:custGeom>
            <a:solidFill>
              <a:srgbClr val="031929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097234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6256" y="5219700"/>
            <a:ext cx="6743323" cy="3384884"/>
          </a:xfrm>
          <a:prstGeom prst="rect">
            <a:avLst/>
          </a:prstGeom>
        </p:spPr>
      </p:pic>
      <p:pic>
        <p:nvPicPr>
          <p:cNvPr id="2097235" name="Picture 1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2097236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2097237" name="Picture 26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  <p:sp>
        <p:nvSpPr>
          <p:cNvPr id="1048747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31857" y="1138913"/>
            <a:ext cx="14054236" cy="3208571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4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38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048748" name="Google Shape;169;p5"/>
          <p:cNvSpPr/>
          <p:nvPr/>
        </p:nvSpPr>
        <p:spPr>
          <a:xfrm>
            <a:off x="927872" y="464066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1</a:t>
            </a:r>
            <a:endParaRPr sz="36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39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2097240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048749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71992" y="1486707"/>
            <a:ext cx="16459200" cy="9094797"/>
          </a:xfrm>
          <a:prstGeom prst="rect">
            <a:avLst/>
          </a:prstGeom>
          <a:blipFill>
            <a:blip r:embed="rId5"/>
            <a:stretch>
              <a:fillRect l="-1556" t="-1408" r="-155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4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4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48" grpId="0" animBg="1"/>
      <p:bldP spid="104874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7" name="Picture 1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097158" name="Picture 1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2097159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097160" name="Picture 15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sp>
        <p:nvSpPr>
          <p:cNvPr id="1048587" name="Flowchart: Terminator 3"/>
          <p:cNvSpPr/>
          <p:nvPr/>
        </p:nvSpPr>
        <p:spPr>
          <a:xfrm>
            <a:off x="4885212" y="509630"/>
            <a:ext cx="9982200" cy="1635006"/>
          </a:xfrm>
          <a:prstGeom prst="flowChartTerminator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8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8588" name="Cloud 8"/>
          <p:cNvSpPr/>
          <p:nvPr/>
        </p:nvSpPr>
        <p:spPr>
          <a:xfrm>
            <a:off x="330200" y="2263896"/>
            <a:ext cx="17703800" cy="5724439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6g protein,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g protein.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70g  protein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endParaRPr lang="en-US" sz="5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587" grpId="0" animBg="1"/>
      <p:bldP spid="104858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41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235726"/>
            <a:ext cx="1749946" cy="1827620"/>
          </a:xfrm>
          <a:prstGeom prst="rect">
            <a:avLst/>
          </a:prstGeom>
        </p:spPr>
      </p:pic>
      <p:sp>
        <p:nvSpPr>
          <p:cNvPr id="1048750" name="Google Shape;169;p5"/>
          <p:cNvSpPr/>
          <p:nvPr/>
        </p:nvSpPr>
        <p:spPr>
          <a:xfrm>
            <a:off x="927872" y="464066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3</a:t>
            </a:r>
            <a:endParaRPr sz="36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42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2097243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pic>
        <p:nvPicPr>
          <p:cNvPr id="2097244" name="Picture 7"/>
          <p:cNvPicPr>
            <a:picLocks noChangeAspect="1"/>
          </p:cNvPicPr>
          <p:nvPr/>
        </p:nvPicPr>
        <p:blipFill rotWithShape="1">
          <a:blip r:embed="rId5"/>
          <a:srcRect r="4374"/>
          <a:stretch>
            <a:fillRect/>
          </a:stretch>
        </p:blipFill>
        <p:spPr>
          <a:xfrm>
            <a:off x="1949417" y="7961992"/>
            <a:ext cx="1305012" cy="2135416"/>
          </a:xfrm>
          <a:prstGeom prst="rect">
            <a:avLst/>
          </a:prstGeom>
        </p:spPr>
      </p:pic>
      <p:sp>
        <p:nvSpPr>
          <p:cNvPr id="1048751" name="Rectangular Callout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29543" y="166479"/>
            <a:ext cx="11158904" cy="8863221"/>
          </a:xfrm>
          <a:prstGeom prst="wedgeRectCallout">
            <a:avLst>
              <a:gd name="adj1" fmla="val -25214"/>
              <a:gd name="adj2" fmla="val 58917"/>
            </a:avLst>
          </a:prstGeom>
          <a:blipFill>
            <a:blip r:embed="rId6"/>
            <a:stretch>
              <a:fillRect l="-2181" r="-403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4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4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50" grpId="0" animBg="1"/>
      <p:bldP spid="104875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45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147872" y="-249436"/>
            <a:ext cx="1749946" cy="1827620"/>
          </a:xfrm>
          <a:prstGeom prst="rect">
            <a:avLst/>
          </a:prstGeom>
        </p:spPr>
      </p:pic>
      <p:sp>
        <p:nvSpPr>
          <p:cNvPr id="1048752" name="Google Shape;169;p5"/>
          <p:cNvSpPr/>
          <p:nvPr/>
        </p:nvSpPr>
        <p:spPr>
          <a:xfrm>
            <a:off x="92408" y="190500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3</a:t>
            </a:r>
            <a:endParaRPr sz="36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46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2097247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pic>
        <p:nvPicPr>
          <p:cNvPr id="2097248" name="Picture 7"/>
          <p:cNvPicPr>
            <a:picLocks noChangeAspect="1"/>
          </p:cNvPicPr>
          <p:nvPr/>
        </p:nvPicPr>
        <p:blipFill rotWithShape="1">
          <a:blip r:embed="rId5"/>
          <a:srcRect r="4374"/>
          <a:stretch>
            <a:fillRect/>
          </a:stretch>
        </p:blipFill>
        <p:spPr>
          <a:xfrm>
            <a:off x="1254458" y="8270470"/>
            <a:ext cx="1699484" cy="1949218"/>
          </a:xfrm>
          <a:prstGeom prst="rect">
            <a:avLst/>
          </a:prstGeom>
        </p:spPr>
      </p:pic>
      <p:sp>
        <p:nvSpPr>
          <p:cNvPr id="1048753" name="Rectangle 1"/>
          <p:cNvSpPr/>
          <p:nvPr/>
        </p:nvSpPr>
        <p:spPr>
          <a:xfrm>
            <a:off x="3733800" y="152400"/>
            <a:ext cx="11544891" cy="98253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500" dirty="0" smtClean="0">
                <a:latin typeface="+mj-lt"/>
              </a:rPr>
              <a:t>b) Thay x = 6 000 và y = 3 000 vào vế trái của phương trình (1), ta có:</a:t>
            </a:r>
          </a:p>
          <a:p>
            <a:r>
              <a:rPr lang="vi-VN" sz="4500" dirty="0" smtClean="0">
                <a:latin typeface="+mj-lt"/>
              </a:rPr>
              <a:t>5 . 6 000 + 3 . 3 000 = 30 000 + 9 000 = 39 000.</a:t>
            </a:r>
          </a:p>
          <a:p>
            <a:r>
              <a:rPr lang="vi-VN" sz="4500" dirty="0" smtClean="0">
                <a:latin typeface="+mj-lt"/>
              </a:rPr>
              <a:t>Do đó cặp số (x; y) = (6 000; 3 000) là nghiệm của phương trình (1).</a:t>
            </a:r>
          </a:p>
          <a:p>
            <a:r>
              <a:rPr lang="vi-VN" sz="4500" dirty="0" smtClean="0">
                <a:latin typeface="+mj-lt"/>
              </a:rPr>
              <a:t>Thay x = 6 000 và y = 3 000 vào vế trái của phương trình (2), ta có:</a:t>
            </a:r>
          </a:p>
          <a:p>
            <a:r>
              <a:rPr lang="vi-VN" sz="4500" dirty="0" smtClean="0">
                <a:latin typeface="+mj-lt"/>
              </a:rPr>
              <a:t>6 . 6 000 + 2 . 3 000 = 36 000 + 6 000 = 42 000.</a:t>
            </a:r>
          </a:p>
          <a:p>
            <a:r>
              <a:rPr lang="vi-VN" sz="4500" dirty="0" smtClean="0">
                <a:latin typeface="+mj-lt"/>
              </a:rPr>
              <a:t>Do đó cặp số (x; y) = (6 000; 3 000) là nghiệm của phương trình (2).</a:t>
            </a:r>
          </a:p>
          <a:p>
            <a:r>
              <a:rPr lang="vi-VN" sz="4500" dirty="0" smtClean="0">
                <a:latin typeface="+mj-lt"/>
              </a:rPr>
              <a:t>Vậy cặp số (x; y) = (6 000; 3 000) là nghiệm của từng phương trình bậc nhất ở câu a.</a:t>
            </a:r>
          </a:p>
          <a:p>
            <a:endParaRPr lang="vi-VN" sz="4500" dirty="0" smtClean="0">
              <a:latin typeface="+mj-lt"/>
            </a:endParaRPr>
          </a:p>
          <a:p>
            <a:pPr algn="ctr"/>
            <a:endParaRPr lang="vi-VN" sz="4500" dirty="0">
              <a:latin typeface="+mj-lt"/>
            </a:endParaRPr>
          </a:p>
        </p:txBody>
      </p:sp>
      <p:sp>
        <p:nvSpPr>
          <p:cNvPr id="1048754" name="Rectangular Callout 3"/>
          <p:cNvSpPr/>
          <p:nvPr/>
        </p:nvSpPr>
        <p:spPr>
          <a:xfrm>
            <a:off x="2659801" y="190500"/>
            <a:ext cx="13029187" cy="8205001"/>
          </a:xfrm>
          <a:prstGeom prst="wedgeRectCallout">
            <a:avLst>
              <a:gd name="adj1" fmla="val -19621"/>
              <a:gd name="adj2" fmla="val 67553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55" name="Rectangle 2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97438" y="1950240"/>
            <a:ext cx="14127350" cy="7238905"/>
          </a:xfrm>
          <a:prstGeom prst="rect">
            <a:avLst/>
          </a:prstGeom>
          <a:blipFill>
            <a:blip r:embed="rId2"/>
            <a:stretch>
              <a:fillRect l="-1544" t="-1250" r="-1459" b="-2583"/>
            </a:stretch>
          </a:blipFill>
          <a:ln w="76200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124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125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756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757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758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vi-VN" sz="5500" b="1" dirty="0" smtClean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ĐỊNH NGHĨA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249" name="Picture 1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10966133">
            <a:off x="-176809" y="9310722"/>
            <a:ext cx="2183861" cy="559863"/>
          </a:xfrm>
          <a:prstGeom prst="rect">
            <a:avLst/>
          </a:prstGeom>
        </p:spPr>
      </p:pic>
      <p:pic>
        <p:nvPicPr>
          <p:cNvPr id="2097250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879" y="-425014"/>
            <a:ext cx="2475122" cy="2470460"/>
          </a:xfrm>
          <a:prstGeom prst="rect">
            <a:avLst/>
          </a:prstGeom>
        </p:spPr>
      </p:pic>
      <p:pic>
        <p:nvPicPr>
          <p:cNvPr id="2097251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97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97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97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4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5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5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59" name="Google Shape;304;p14"/>
          <p:cNvSpPr/>
          <p:nvPr/>
        </p:nvSpPr>
        <p:spPr>
          <a:xfrm>
            <a:off x="421044" y="147799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7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53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pic>
        <p:nvPicPr>
          <p:cNvPr id="2097254" name="Pictur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30506" y="1928161"/>
            <a:ext cx="1043796" cy="968811"/>
          </a:xfrm>
          <a:prstGeom prst="rect">
            <a:avLst/>
          </a:prstGeom>
        </p:spPr>
      </p:pic>
      <p:pic>
        <p:nvPicPr>
          <p:cNvPr id="2097255" name="Picture 1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30506" y="4210683"/>
            <a:ext cx="1043796" cy="949803"/>
          </a:xfrm>
          <a:prstGeom prst="rect">
            <a:avLst/>
          </a:prstGeom>
        </p:spPr>
      </p:pic>
      <p:pic>
        <p:nvPicPr>
          <p:cNvPr id="2097256" name="Picture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320027" y="8647732"/>
            <a:ext cx="664754" cy="727816"/>
          </a:xfrm>
          <a:prstGeom prst="rect">
            <a:avLst/>
          </a:prstGeom>
        </p:spPr>
      </p:pic>
      <p:pic>
        <p:nvPicPr>
          <p:cNvPr id="2097257" name="Picture 1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30506" y="6421239"/>
            <a:ext cx="1043796" cy="968811"/>
          </a:xfrm>
          <a:prstGeom prst="rect">
            <a:avLst/>
          </a:prstGeom>
        </p:spPr>
      </p:pic>
      <p:sp>
        <p:nvSpPr>
          <p:cNvPr id="1048760" name="TextBox 1"/>
          <p:cNvSpPr txBox="1"/>
          <p:nvPr/>
        </p:nvSpPr>
        <p:spPr>
          <a:xfrm>
            <a:off x="3049944" y="294656"/>
            <a:ext cx="13714056" cy="1437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48761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1044" y="1850294"/>
            <a:ext cx="5257800" cy="1913985"/>
          </a:xfrm>
          <a:prstGeom prst="rect">
            <a:avLst/>
          </a:prstGeom>
          <a:blipFill>
            <a:blip r:embed="rId6"/>
            <a:stretch>
              <a:fillRect l="-486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62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800" y="3790655"/>
            <a:ext cx="5257800" cy="1636987"/>
          </a:xfrm>
          <a:prstGeom prst="rect">
            <a:avLst/>
          </a:prstGeom>
          <a:blipFill>
            <a:blip r:embed="rId7"/>
            <a:stretch>
              <a:fillRect l="-486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63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9666" y="5851648"/>
            <a:ext cx="5257800" cy="1636987"/>
          </a:xfrm>
          <a:prstGeom prst="rect">
            <a:avLst/>
          </a:prstGeom>
          <a:blipFill>
            <a:blip r:embed="rId8"/>
            <a:stretch>
              <a:fillRect l="-4872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64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9666" y="8173551"/>
            <a:ext cx="4718728" cy="1636987"/>
          </a:xfrm>
          <a:prstGeom prst="rect">
            <a:avLst/>
          </a:prstGeom>
          <a:blipFill>
            <a:blip r:embed="rId9"/>
            <a:stretch>
              <a:fillRect l="-542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09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09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09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09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59" grpId="0" animBg="1"/>
      <p:bldP spid="1048760" grpId="0"/>
      <p:bldP spid="1048761" grpId="0" animBg="1"/>
      <p:bldP spid="1048763" grpId="0" animBg="1"/>
      <p:bldP spid="104876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58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65" name="Google Shape;304;p14"/>
          <p:cNvSpPr/>
          <p:nvPr/>
        </p:nvSpPr>
        <p:spPr>
          <a:xfrm>
            <a:off x="380368" y="837677"/>
            <a:ext cx="3456707" cy="1082842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noProof="0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766" name="Rectangle 4"/>
          <p:cNvSpPr/>
          <p:nvPr/>
        </p:nvSpPr>
        <p:spPr>
          <a:xfrm>
            <a:off x="3951375" y="896777"/>
            <a:ext cx="12698325" cy="1101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097259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128" name="Google Shape;305;p14"/>
          <p:cNvGrpSpPr/>
          <p:nvPr/>
        </p:nvGrpSpPr>
        <p:grpSpPr>
          <a:xfrm flipH="1">
            <a:off x="380368" y="2581481"/>
            <a:ext cx="2351174" cy="1289304"/>
            <a:chOff x="7837953" y="804641"/>
            <a:chExt cx="2022200" cy="1289304"/>
          </a:xfrm>
        </p:grpSpPr>
        <p:pic>
          <p:nvPicPr>
            <p:cNvPr id="2097260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67" name="Google Shape;307;p14"/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68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57881" y="3870785"/>
            <a:ext cx="11353800" cy="2826671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48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65" grpId="0" animBg="1"/>
      <p:bldP spid="104876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61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57200" y="8647732"/>
            <a:ext cx="1209072" cy="1300077"/>
          </a:xfrm>
          <a:prstGeom prst="rect">
            <a:avLst/>
          </a:prstGeom>
        </p:spPr>
      </p:pic>
      <p:sp>
        <p:nvSpPr>
          <p:cNvPr id="1048769" name="Google Shape;304;p14"/>
          <p:cNvSpPr/>
          <p:nvPr/>
        </p:nvSpPr>
        <p:spPr>
          <a:xfrm>
            <a:off x="-20320" y="201995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8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62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130" name="Google Shape;305;p14"/>
          <p:cNvGrpSpPr/>
          <p:nvPr/>
        </p:nvGrpSpPr>
        <p:grpSpPr>
          <a:xfrm flipH="1">
            <a:off x="155136" y="5137295"/>
            <a:ext cx="2351173" cy="1289304"/>
            <a:chOff x="8283217" y="3922938"/>
            <a:chExt cx="2022200" cy="1289304"/>
          </a:xfrm>
        </p:grpSpPr>
        <p:pic>
          <p:nvPicPr>
            <p:cNvPr id="2097263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283217" y="3922938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70" name="Google Shape;307;p14"/>
            <p:cNvSpPr txBox="1"/>
            <p:nvPr/>
          </p:nvSpPr>
          <p:spPr>
            <a:xfrm>
              <a:off x="8283217" y="4030047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71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8000" y="156340"/>
            <a:ext cx="15903611" cy="1636987"/>
          </a:xfrm>
          <a:prstGeom prst="rect">
            <a:avLst/>
          </a:prstGeom>
          <a:blipFill>
            <a:blip r:embed="rId5"/>
            <a:stretch>
              <a:fillRect l="-1610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72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20216" y="1844932"/>
            <a:ext cx="16094111" cy="2862322"/>
          </a:xfrm>
          <a:prstGeom prst="rect">
            <a:avLst/>
          </a:prstGeom>
          <a:blipFill>
            <a:blip r:embed="rId6"/>
            <a:stretch>
              <a:fillRect l="-1591" t="-4691" b="-95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73" name="Rectangle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87694" y="4809334"/>
            <a:ext cx="14771706" cy="5350183"/>
          </a:xfrm>
          <a:prstGeom prst="rect">
            <a:avLst/>
          </a:prstGeom>
          <a:blipFill>
            <a:blip r:embed="rId7"/>
            <a:stretch>
              <a:fillRect l="-1733" t="-2392" r="-136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4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04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71" grpId="0" animBg="1"/>
      <p:bldP spid="1048772" grpId="0" animBg="1"/>
      <p:bldP spid="104877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64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57200" y="8647732"/>
            <a:ext cx="1209072" cy="1300077"/>
          </a:xfrm>
          <a:prstGeom prst="rect">
            <a:avLst/>
          </a:prstGeom>
        </p:spPr>
      </p:pic>
      <p:sp>
        <p:nvSpPr>
          <p:cNvPr id="1048774" name="Google Shape;304;p14"/>
          <p:cNvSpPr/>
          <p:nvPr/>
        </p:nvSpPr>
        <p:spPr>
          <a:xfrm>
            <a:off x="-20320" y="201995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8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6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132" name="Google Shape;305;p14"/>
          <p:cNvGrpSpPr/>
          <p:nvPr/>
        </p:nvGrpSpPr>
        <p:grpSpPr>
          <a:xfrm flipH="1">
            <a:off x="38034" y="4758859"/>
            <a:ext cx="2351173" cy="1289304"/>
            <a:chOff x="8383935" y="3544502"/>
            <a:chExt cx="2022200" cy="1289304"/>
          </a:xfrm>
        </p:grpSpPr>
        <p:pic>
          <p:nvPicPr>
            <p:cNvPr id="2097266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577335" y="354450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75" name="Google Shape;307;p14"/>
            <p:cNvSpPr txBox="1"/>
            <p:nvPr/>
          </p:nvSpPr>
          <p:spPr>
            <a:xfrm>
              <a:off x="8383935" y="3729847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7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8000" y="156340"/>
            <a:ext cx="15903611" cy="1636987"/>
          </a:xfrm>
          <a:prstGeom prst="rect">
            <a:avLst/>
          </a:prstGeom>
          <a:blipFill>
            <a:blip r:embed="rId5"/>
            <a:stretch>
              <a:fillRect l="-1610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77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66272" y="1683359"/>
            <a:ext cx="12933984" cy="2862322"/>
          </a:xfrm>
          <a:prstGeom prst="rect">
            <a:avLst/>
          </a:prstGeom>
          <a:blipFill>
            <a:blip r:embed="rId6"/>
            <a:stretch>
              <a:fillRect l="-1979" t="-4468" b="-957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78" name="Rectangle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74505" y="4533900"/>
            <a:ext cx="14818095" cy="5350183"/>
          </a:xfrm>
          <a:prstGeom prst="rect">
            <a:avLst/>
          </a:prstGeom>
          <a:blipFill>
            <a:blip r:embed="rId7"/>
            <a:stretch>
              <a:fillRect l="-1728" t="-23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4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76" grpId="0" animBg="1"/>
      <p:bldP spid="1048777" grpId="0" animBg="1"/>
      <p:bldP spid="104877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67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79" name="Google Shape;304;p14"/>
          <p:cNvSpPr/>
          <p:nvPr/>
        </p:nvSpPr>
        <p:spPr>
          <a:xfrm>
            <a:off x="415736" y="444335"/>
            <a:ext cx="3456707" cy="1082842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noProof="0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4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780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62283" y="-38100"/>
            <a:ext cx="11021926" cy="2641172"/>
          </a:xfrm>
          <a:prstGeom prst="rect">
            <a:avLst/>
          </a:prstGeom>
          <a:blipFill>
            <a:blip r:embed="rId3"/>
            <a:stretch>
              <a:fillRect l="-265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134" name="Google Shape;305;p14"/>
          <p:cNvGrpSpPr/>
          <p:nvPr/>
        </p:nvGrpSpPr>
        <p:grpSpPr>
          <a:xfrm flipH="1">
            <a:off x="116169" y="5629315"/>
            <a:ext cx="2351174" cy="1641689"/>
            <a:chOff x="7904234" y="3076910"/>
            <a:chExt cx="2022200" cy="1289304"/>
          </a:xfrm>
        </p:grpSpPr>
        <p:pic>
          <p:nvPicPr>
            <p:cNvPr id="2097268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000934" y="3076910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81" name="Google Shape;307;p14"/>
            <p:cNvSpPr txBox="1"/>
            <p:nvPr/>
          </p:nvSpPr>
          <p:spPr>
            <a:xfrm>
              <a:off x="7904234" y="3174007"/>
              <a:ext cx="2022200" cy="49068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82" name="TextBox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44823" y="2485685"/>
            <a:ext cx="13739386" cy="2862322"/>
          </a:xfrm>
          <a:prstGeom prst="rect">
            <a:avLst/>
          </a:prstGeom>
          <a:blipFill>
            <a:blip r:embed="rId5"/>
            <a:stretch>
              <a:fillRect l="-1863" t="-4478" r="-1464" b="-95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83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54911" y="5377297"/>
            <a:ext cx="15830817" cy="4657685"/>
          </a:xfrm>
          <a:prstGeom prst="rect">
            <a:avLst/>
          </a:prstGeom>
          <a:blipFill>
            <a:blip r:embed="rId6"/>
            <a:stretch>
              <a:fillRect l="-1617" t="-2749" b="-562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4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048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79" grpId="0" animBg="1"/>
      <p:bldP spid="1048780" grpId="0" animBg="1"/>
      <p:bldP spid="1048782" grpId="0" animBg="1"/>
      <p:bldP spid="104878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69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84" name="Google Shape;304;p14"/>
          <p:cNvSpPr/>
          <p:nvPr/>
        </p:nvSpPr>
        <p:spPr>
          <a:xfrm>
            <a:off x="415736" y="444335"/>
            <a:ext cx="3456707" cy="1082842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noProof="0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4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36" name="Google Shape;305;p14"/>
          <p:cNvGrpSpPr/>
          <p:nvPr/>
        </p:nvGrpSpPr>
        <p:grpSpPr>
          <a:xfrm flipH="1">
            <a:off x="415735" y="5369444"/>
            <a:ext cx="1966147" cy="1403413"/>
            <a:chOff x="7781122" y="3076910"/>
            <a:chExt cx="2048612" cy="1289304"/>
          </a:xfrm>
        </p:grpSpPr>
        <p:pic>
          <p:nvPicPr>
            <p:cNvPr id="2097270" name="Google Shape;306;p14"/>
            <p:cNvPicPr preferRelativeResize="0">
              <a:picLocks/>
            </p:cNvPicPr>
            <p:nvPr/>
          </p:nvPicPr>
          <p:blipFill rotWithShape="1">
            <a:blip r:embed="rId3">
              <a:alphaModFix/>
            </a:blip>
            <a:srcRect/>
            <a:stretch>
              <a:fillRect/>
            </a:stretch>
          </p:blipFill>
          <p:spPr>
            <a:xfrm>
              <a:off x="8000934" y="3076910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85" name="Google Shape;307;p14"/>
            <p:cNvSpPr txBox="1"/>
            <p:nvPr/>
          </p:nvSpPr>
          <p:spPr>
            <a:xfrm>
              <a:off x="7781122" y="3148249"/>
              <a:ext cx="2022200" cy="5740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86" name="Rectangle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17091" y="5512601"/>
            <a:ext cx="15830817" cy="3965188"/>
          </a:xfrm>
          <a:prstGeom prst="rect">
            <a:avLst/>
          </a:prstGeom>
          <a:blipFill>
            <a:blip r:embed="rId4"/>
            <a:stretch>
              <a:fillRect l="-1617" t="-3226" b="-660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87" name="Rectangle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62283" y="-38100"/>
            <a:ext cx="11021926" cy="2641172"/>
          </a:xfrm>
          <a:prstGeom prst="rect">
            <a:avLst/>
          </a:prstGeom>
          <a:blipFill>
            <a:blip r:embed="rId5"/>
            <a:stretch>
              <a:fillRect l="-265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88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47800" y="2507122"/>
            <a:ext cx="15925800" cy="2862322"/>
          </a:xfrm>
          <a:prstGeom prst="rect">
            <a:avLst/>
          </a:prstGeom>
          <a:blipFill>
            <a:blip r:embed="rId6"/>
            <a:stretch>
              <a:fillRect l="-1608" t="-4468" b="-957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4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86" grpId="0" animBg="1"/>
      <p:bldP spid="1048787" grpId="0" animBg="1"/>
      <p:bldP spid="104878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09600" y="0"/>
            <a:ext cx="17678400" cy="93256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1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35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) </a:t>
            </a:r>
            <a:r>
              <a:rPr lang="en-US" sz="4000" dirty="0" err="1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x = 8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8 – 2.1 = 8 – 2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8; 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–3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6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–3 – 2.6 = –3 – 12 = –15 ≠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–3; 6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4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–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4 – 2.(–1) = 4 + 2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4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</a:t>
            </a: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Aptos"/>
              <a:cs typeface="Times New Roman" panose="02020603050405020304" pitchFamily="18" charset="0"/>
            </a:endParaRPr>
          </a:p>
        </p:txBody>
      </p:sp>
      <p:pic>
        <p:nvPicPr>
          <p:cNvPr id="4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4630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61" name="Picture 1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097162" name="Picture 1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2097163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097164" name="Picture 15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sp>
        <p:nvSpPr>
          <p:cNvPr id="1048589" name="Flowchart: Terminator 3"/>
          <p:cNvSpPr/>
          <p:nvPr/>
        </p:nvSpPr>
        <p:spPr>
          <a:xfrm>
            <a:off x="4191000" y="390369"/>
            <a:ext cx="9982200" cy="1635006"/>
          </a:xfrm>
          <a:prstGeom prst="flowChartTerminator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8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7165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12857" y="6555909"/>
            <a:ext cx="2662989" cy="3604218"/>
          </a:xfrm>
          <a:prstGeom prst="rect">
            <a:avLst/>
          </a:prstGeom>
        </p:spPr>
      </p:pic>
      <p:pic>
        <p:nvPicPr>
          <p:cNvPr id="2097166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591800" y="7034119"/>
            <a:ext cx="5729492" cy="2425268"/>
          </a:xfrm>
          <a:prstGeom prst="rect">
            <a:avLst/>
          </a:prstGeom>
        </p:spPr>
      </p:pic>
      <p:sp>
        <p:nvSpPr>
          <p:cNvPr id="1048590" name="Oval Callout 13"/>
          <p:cNvSpPr/>
          <p:nvPr/>
        </p:nvSpPr>
        <p:spPr>
          <a:xfrm>
            <a:off x="572624" y="2358047"/>
            <a:ext cx="17410576" cy="4343400"/>
          </a:xfrm>
          <a:prstGeom prst="wedgeEllipseCallout">
            <a:avLst/>
          </a:prstGeom>
          <a:solidFill>
            <a:srgbClr val="FFFF00"/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ộc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u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ung protein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?</a:t>
            </a:r>
            <a:endParaRPr lang="en-US" sz="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59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-33020"/>
            <a:ext cx="17602200" cy="93256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0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2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0 – 2.2 = 0 + 4 = 4 ≠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0; 2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8; 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4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) </a:t>
            </a: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8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8 + 1 = 9 ≠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8; 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–3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6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–3 + 6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–3; 6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.</a:t>
            </a:r>
          </a:p>
        </p:txBody>
      </p:sp>
      <p:pic>
        <p:nvPicPr>
          <p:cNvPr id="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4344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647700"/>
            <a:ext cx="1729740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4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–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4 + (–1)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4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0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2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0 + 2 = 2 ≠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0; 2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–3; 6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4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.</a:t>
            </a:r>
          </a:p>
        </p:txBody>
      </p:sp>
      <p:pic>
        <p:nvPicPr>
          <p:cNvPr id="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633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38040"/>
            <a:ext cx="16840200" cy="10248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2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3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–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3 + 2.(–1) = 1;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3.3 – 2.(–1) = 11 ≠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3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ứ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3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ã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0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1 + 2.0 = 1;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3.1 – 2.0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1; 0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ừ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1; 0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ã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060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190500"/>
            <a:ext cx="16916400" cy="8402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3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iế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ướ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60x (g)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iế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ẻ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50y (g)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iế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ướ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iế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ẻ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60x + 50y (g)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e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à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ể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ản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xuất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500 kg = 500 000 g,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ên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ậ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hất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ẩn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, y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iểu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ị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ể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ản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xuất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60x + 50y = 500 000 hay 6x + 5y = 50 000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ên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 (5 000; 4 000), (6 000; 2 800), (8 000; 400).</a:t>
            </a:r>
          </a:p>
        </p:txBody>
      </p:sp>
      <p:pic>
        <p:nvPicPr>
          <p:cNvPr id="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094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81000" y="495300"/>
            <a:ext cx="16154400" cy="6247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4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a) D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sticker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ất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5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sticker, d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x + y = 5. (1)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sticker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I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2x (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y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sticker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II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3y (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sticker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2x + 3y (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ổ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12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2x + 3y = 12. (2)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2)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ẩ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, y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ố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307948"/>
              </p:ext>
            </p:extLst>
          </p:nvPr>
        </p:nvGraphicFramePr>
        <p:xfrm>
          <a:off x="5715000" y="7429500"/>
          <a:ext cx="5229578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1040948" imgH="520474" progId="Equation.DSMT4">
                  <p:embed/>
                </p:oleObj>
              </mc:Choice>
              <mc:Fallback>
                <p:oleObj name="Equation" r:id="rId3" imgW="1040948" imgH="52047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429500"/>
                        <a:ext cx="5229578" cy="2590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64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3453" y="1181100"/>
            <a:ext cx="123517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)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Thay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x = 3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y = 2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348128"/>
              </p:ext>
            </p:extLst>
          </p:nvPr>
        </p:nvGraphicFramePr>
        <p:xfrm>
          <a:off x="3441700" y="1885950"/>
          <a:ext cx="4703763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002960" imgH="520560" progId="Equation.DSMT4">
                  <p:embed/>
                </p:oleObj>
              </mc:Choice>
              <mc:Fallback>
                <p:oleObj name="Equation" r:id="rId3" imgW="100296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885950"/>
                        <a:ext cx="4703763" cy="2419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58053" y="4287520"/>
            <a:ext cx="14691842" cy="4170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45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a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</a:t>
            </a:r>
            <a:endParaRPr kumimoji="0" lang="en-US" altLang="en-US" sz="4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3 + 2 = 5;</a:t>
            </a:r>
            <a:endParaRPr kumimoji="0" lang="en-US" altLang="en-US" sz="4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2.3 + 3.2 = 12.</a:t>
            </a:r>
            <a:endParaRPr kumimoji="0" lang="en-US" altLang="en-US" sz="4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3; 2)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ng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.</a:t>
            </a:r>
            <a:endParaRPr kumimoji="0" lang="en-US" altLang="en-US" sz="4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3; 2)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a.</a:t>
            </a:r>
            <a:endParaRPr kumimoji="0" lang="en-US" altLang="en-US" sz="4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40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06922" y="419100"/>
            <a:ext cx="16485678" cy="5847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Aptos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5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3,5 kg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ịt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ợ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ép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x + y = 3,5. (1)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chi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kilôga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ịt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ợ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130x (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chi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y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kilôga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ép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50y (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chi 295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130x + 50y = 295. (2)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2)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ẩ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, y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ố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747115"/>
              </p:ext>
            </p:extLst>
          </p:nvPr>
        </p:nvGraphicFramePr>
        <p:xfrm>
          <a:off x="1752600" y="6591300"/>
          <a:ext cx="68453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1397000" imgH="520700" progId="Equation.DSMT4">
                  <p:embed/>
                </p:oleObj>
              </mc:Choice>
              <mc:Fallback>
                <p:oleObj name="Equation" r:id="rId3" imgW="13970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591300"/>
                        <a:ext cx="6845300" cy="2514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572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923541"/>
              </p:ext>
            </p:extLst>
          </p:nvPr>
        </p:nvGraphicFramePr>
        <p:xfrm>
          <a:off x="4191000" y="1942527"/>
          <a:ext cx="424973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1358640" imgH="520560" progId="Equation.DSMT4">
                  <p:embed/>
                </p:oleObj>
              </mc:Choice>
              <mc:Fallback>
                <p:oleObj name="Equation" r:id="rId3" imgW="135864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42527"/>
                        <a:ext cx="4249738" cy="159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026820" y="817662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1180040"/>
            <a:ext cx="1170256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)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ay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 = 1,5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y = 2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o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ỗi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76400" y="3771900"/>
            <a:ext cx="140208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 smtClean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a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1,5 + 2 = 3,5;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130.1,5 + 50.2 = 195 + 100 = 295.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o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ó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,5; 2)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.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ậy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,5; 2)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ở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âu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a.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5674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7200" y="619125"/>
            <a:ext cx="14706301" cy="8094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6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xa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ả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0,6x (kg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xa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ả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0,5y (kg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ự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ử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85 kg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xa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0,6x + 0,5y = 85. (1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ả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0,3x (kg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ả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0,4y (kg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ự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ử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50 kg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0,3x + 0,4y = 50. (2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2)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ẩ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, y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ố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928257"/>
              </p:ext>
            </p:extLst>
          </p:nvPr>
        </p:nvGraphicFramePr>
        <p:xfrm>
          <a:off x="8077200" y="8343900"/>
          <a:ext cx="3979330" cy="152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1346200" imgH="520700" progId="Equation.DSMT4">
                  <p:embed/>
                </p:oleObj>
              </mc:Choice>
              <mc:Fallback>
                <p:oleObj name="Equation" r:id="rId3" imgW="13462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8343900"/>
                        <a:ext cx="3979330" cy="1523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279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90600" y="1005096"/>
            <a:ext cx="120872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ay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 = 100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y = 50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511891"/>
              </p:ext>
            </p:extLst>
          </p:nvPr>
        </p:nvGraphicFramePr>
        <p:xfrm>
          <a:off x="6246813" y="1809750"/>
          <a:ext cx="5172075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1307880" imgH="520560" progId="Equation.DSMT4">
                  <p:embed/>
                </p:oleObj>
              </mc:Choice>
              <mc:Fallback>
                <p:oleObj name="Equation" r:id="rId3" imgW="130788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1809750"/>
                        <a:ext cx="5172075" cy="203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606840" y="4333845"/>
            <a:ext cx="13850266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0,6 . 100 + 0,5 . 50 = 60 + 25 = 85;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0,3 . 100 + 0,4 . 50 = 30 + 20 = 50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00; 50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00; 50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a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346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67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1048591" name="Google Shape;132;p3"/>
          <p:cNvSpPr/>
          <p:nvPr/>
        </p:nvSpPr>
        <p:spPr>
          <a:xfrm>
            <a:off x="2286000" y="1638300"/>
            <a:ext cx="14173200" cy="30251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6600" b="1" dirty="0">
                <a:solidFill>
                  <a:schemeClr val="lt1"/>
                </a:solidFill>
                <a:latin typeface="+mj-lt"/>
                <a:ea typeface="Arial"/>
                <a:cs typeface="Arial"/>
                <a:sym typeface="Arial"/>
              </a:rPr>
              <a:t>CHƯƠNG </a:t>
            </a:r>
            <a:r>
              <a:rPr lang="en-US" sz="6600" b="1" dirty="0">
                <a:solidFill>
                  <a:schemeClr val="lt1"/>
                </a:solidFill>
                <a:latin typeface="+mj-lt"/>
                <a:ea typeface="Arial"/>
                <a:cs typeface="Arial"/>
                <a:sym typeface="Arial"/>
              </a:rPr>
              <a:t>1</a:t>
            </a:r>
            <a:r>
              <a:rPr lang="vi-VN" sz="6600" b="1" dirty="0" smtClean="0">
                <a:solidFill>
                  <a:schemeClr val="lt1"/>
                </a:solidFill>
                <a:latin typeface="+mj-lt"/>
                <a:ea typeface="Arial"/>
                <a:cs typeface="Arial"/>
                <a:sym typeface="Arial"/>
              </a:rPr>
              <a:t>: </a:t>
            </a:r>
            <a:r>
              <a:rPr lang="en-US" sz="66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PHƯƠNG TRÌNH VÀ HỆ PHƯƠNG TRÌNH BẬC NHẤT</a:t>
            </a:r>
            <a:endParaRPr sz="6600" dirty="0">
              <a:solidFill>
                <a:schemeClr val="lt1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1048592" name="Google Shape;133;p3"/>
          <p:cNvSpPr/>
          <p:nvPr/>
        </p:nvSpPr>
        <p:spPr>
          <a:xfrm>
            <a:off x="2873804" y="4505271"/>
            <a:ext cx="13775896" cy="44919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6600" b="1" dirty="0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</a:t>
            </a:r>
            <a:r>
              <a:rPr lang="en-US" sz="6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2: PHƯƠNG TRÌNH BẬC NHẤT HAI ẨN. HỆ HAI PHƯƠNG TRÌNH BẬC NHẤT MỘT ẨN</a:t>
            </a:r>
            <a:endParaRPr sz="6600" b="1" dirty="0">
              <a:solidFill>
                <a:srgbClr val="FFFF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2097168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778" y="4000500"/>
            <a:ext cx="3339640" cy="4895236"/>
          </a:xfrm>
          <a:prstGeom prst="rect">
            <a:avLst/>
          </a:prstGeom>
        </p:spPr>
      </p:pic>
      <p:pic>
        <p:nvPicPr>
          <p:cNvPr id="2097169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71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38" name="Google Shape;1097;p63"/>
          <p:cNvGrpSpPr/>
          <p:nvPr/>
        </p:nvGrpSpPr>
        <p:grpSpPr>
          <a:xfrm>
            <a:off x="3511561" y="3470272"/>
            <a:ext cx="4906025" cy="4554790"/>
            <a:chOff x="1026411" y="3000040"/>
            <a:chExt cx="4447408" cy="4574994"/>
          </a:xfrm>
        </p:grpSpPr>
        <p:sp>
          <p:nvSpPr>
            <p:cNvPr id="1048789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8790" name="Google Shape;1100;p63"/>
            <p:cNvSpPr txBox="1"/>
            <p:nvPr/>
          </p:nvSpPr>
          <p:spPr>
            <a:xfrm>
              <a:off x="1215181" y="4119901"/>
              <a:ext cx="4030937" cy="278977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40" name="Google Shape;1105;p63"/>
          <p:cNvGrpSpPr/>
          <p:nvPr/>
        </p:nvGrpSpPr>
        <p:grpSpPr>
          <a:xfrm>
            <a:off x="8818238" y="3470272"/>
            <a:ext cx="5469100" cy="4554790"/>
            <a:chOff x="9604120" y="2995845"/>
            <a:chExt cx="4957847" cy="4565119"/>
          </a:xfrm>
        </p:grpSpPr>
        <p:sp>
          <p:nvSpPr>
            <p:cNvPr id="1048793" name="Google Shape;1106;p63"/>
            <p:cNvSpPr/>
            <p:nvPr/>
          </p:nvSpPr>
          <p:spPr>
            <a:xfrm rot="10800000">
              <a:off x="9604120" y="2995845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8794" name="Google Shape;1108;p63"/>
            <p:cNvSpPr txBox="1"/>
            <p:nvPr/>
          </p:nvSpPr>
          <p:spPr>
            <a:xfrm>
              <a:off x="9765697" y="3249655"/>
              <a:ext cx="4539800" cy="261191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ị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mớ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 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“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3: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ệ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ai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phương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ình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ậc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ất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ai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ẩn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”.</a:t>
              </a:r>
              <a:endParaRPr sz="38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41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1048795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8796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097272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2097273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2097274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75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2097276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2097277" name="Picture 6"/>
          <p:cNvPicPr>
            <a:picLocks noChangeAspect="1"/>
          </p:cNvPicPr>
          <p:nvPr/>
        </p:nvPicPr>
        <p:blipFill>
          <a:blip r:embed="rId4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2097278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048797" name="Rectangle 11"/>
          <p:cNvSpPr/>
          <p:nvPr/>
        </p:nvSpPr>
        <p:spPr>
          <a:xfrm>
            <a:off x="2664994" y="2122049"/>
            <a:ext cx="13030200" cy="3444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</p:cSld>
  <p:clrMapOvr>
    <a:masterClrMapping/>
  </p:clrMapOvr>
  <p:transition spd="med">
    <p:split orient="vert" dir="in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70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048593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38400" y="2755425"/>
            <a:ext cx="14630399" cy="2169825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594" name="Rectangle 1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38400" y="5673820"/>
            <a:ext cx="15544800" cy="3021981"/>
          </a:xfrm>
          <a:prstGeom prst="rect">
            <a:avLst/>
          </a:prstGeom>
          <a:blipFill>
            <a:blip r:embed="rId4"/>
            <a:stretch>
              <a:fillRect l="-510" t="-4444" r="-1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61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1048595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48596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2097171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2097172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62" name="Group 23"/>
          <p:cNvGrpSpPr/>
          <p:nvPr/>
        </p:nvGrpSpPr>
        <p:grpSpPr>
          <a:xfrm>
            <a:off x="838200" y="3098137"/>
            <a:ext cx="1236936" cy="1155973"/>
            <a:chOff x="2315060" y="3149849"/>
            <a:chExt cx="1236936" cy="1155973"/>
          </a:xfrm>
        </p:grpSpPr>
        <p:pic>
          <p:nvPicPr>
            <p:cNvPr id="2097173" name="Picture 2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1048597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63" name="Group 26"/>
          <p:cNvGrpSpPr/>
          <p:nvPr/>
        </p:nvGrpSpPr>
        <p:grpSpPr>
          <a:xfrm>
            <a:off x="838200" y="5372100"/>
            <a:ext cx="1236936" cy="1155973"/>
            <a:chOff x="-994458" y="2375234"/>
            <a:chExt cx="1236936" cy="1155973"/>
          </a:xfrm>
        </p:grpSpPr>
        <p:pic>
          <p:nvPicPr>
            <p:cNvPr id="2097174" name="Picture 2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>
            <a:xfrm>
              <a:off x="-994458" y="2375234"/>
              <a:ext cx="1236936" cy="1155973"/>
            </a:xfrm>
            <a:prstGeom prst="rect">
              <a:avLst/>
            </a:prstGeom>
          </p:spPr>
        </p:pic>
        <p:sp>
          <p:nvSpPr>
            <p:cNvPr id="1048598" name="TextBox 15"/>
            <p:cNvSpPr txBox="1"/>
            <p:nvPr/>
          </p:nvSpPr>
          <p:spPr>
            <a:xfrm>
              <a:off x="-897686" y="2845257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4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4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593" grpId="0" animBg="1"/>
      <p:bldP spid="104859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4"/>
          <p:cNvGrpSpPr/>
          <p:nvPr/>
        </p:nvGrpSpPr>
        <p:grpSpPr>
          <a:xfrm>
            <a:off x="1752600" y="1028700"/>
            <a:ext cx="15273436" cy="3429000"/>
            <a:chOff x="0" y="0"/>
            <a:chExt cx="8585565" cy="2221020"/>
          </a:xfrm>
        </p:grpSpPr>
        <p:sp>
          <p:nvSpPr>
            <p:cNvPr id="1048599" name="Freeform 5"/>
            <p:cNvSpPr/>
            <p:nvPr/>
          </p:nvSpPr>
          <p:spPr>
            <a:xfrm>
              <a:off x="12700" y="12700"/>
              <a:ext cx="8560165" cy="2195620"/>
            </a:xfrm>
            <a:custGeom>
              <a:avLst/>
              <a:gdLst/>
              <a:ahLst/>
              <a:cxnLst/>
              <a:rect l="l" t="t" r="r" b="b"/>
              <a:pathLst>
                <a:path w="8560165" h="2195620">
                  <a:moveTo>
                    <a:pt x="7603220" y="2195620"/>
                  </a:moveTo>
                  <a:lnTo>
                    <a:pt x="956945" y="2195620"/>
                  </a:lnTo>
                  <a:cubicBezTo>
                    <a:pt x="428371" y="2195620"/>
                    <a:pt x="0" y="1767122"/>
                    <a:pt x="0" y="1097810"/>
                  </a:cubicBezTo>
                  <a:lnTo>
                    <a:pt x="0" y="1097810"/>
                  </a:lnTo>
                  <a:cubicBezTo>
                    <a:pt x="0" y="428371"/>
                    <a:pt x="428371" y="0"/>
                    <a:pt x="956945" y="0"/>
                  </a:cubicBezTo>
                  <a:lnTo>
                    <a:pt x="7603220" y="0"/>
                  </a:lnTo>
                  <a:cubicBezTo>
                    <a:pt x="8131666" y="0"/>
                    <a:pt x="8560165" y="428371"/>
                    <a:pt x="8560165" y="1097810"/>
                  </a:cubicBezTo>
                  <a:lnTo>
                    <a:pt x="8560165" y="1097810"/>
                  </a:lnTo>
                  <a:cubicBezTo>
                    <a:pt x="8560165" y="1767122"/>
                    <a:pt x="8131667" y="2195620"/>
                    <a:pt x="7603220" y="2195620"/>
                  </a:cubicBez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048600" name="Freeform 6"/>
            <p:cNvSpPr/>
            <p:nvPr/>
          </p:nvSpPr>
          <p:spPr>
            <a:xfrm>
              <a:off x="0" y="0"/>
              <a:ext cx="8585565" cy="2221020"/>
            </a:xfrm>
            <a:custGeom>
              <a:avLst/>
              <a:gdLst/>
              <a:ahLst/>
              <a:cxnLst/>
              <a:rect l="l" t="t" r="r" b="b"/>
              <a:pathLst>
                <a:path w="8585565" h="2221020">
                  <a:moveTo>
                    <a:pt x="7615920" y="0"/>
                  </a:moveTo>
                  <a:lnTo>
                    <a:pt x="969645" y="0"/>
                  </a:lnTo>
                  <a:cubicBezTo>
                    <a:pt x="434975" y="0"/>
                    <a:pt x="0" y="434975"/>
                    <a:pt x="0" y="1110510"/>
                  </a:cubicBezTo>
                  <a:cubicBezTo>
                    <a:pt x="0" y="1786045"/>
                    <a:pt x="434975" y="2221020"/>
                    <a:pt x="969645" y="2221020"/>
                  </a:cubicBezTo>
                  <a:lnTo>
                    <a:pt x="7615920" y="2221020"/>
                  </a:lnTo>
                  <a:cubicBezTo>
                    <a:pt x="8150590" y="2221020"/>
                    <a:pt x="8585565" y="1786045"/>
                    <a:pt x="8585565" y="1110510"/>
                  </a:cubicBezTo>
                  <a:cubicBezTo>
                    <a:pt x="8585565" y="434975"/>
                    <a:pt x="8150590" y="0"/>
                    <a:pt x="7615920" y="0"/>
                  </a:cubicBezTo>
                  <a:close/>
                  <a:moveTo>
                    <a:pt x="7615920" y="2195620"/>
                  </a:moveTo>
                  <a:lnTo>
                    <a:pt x="969645" y="2195620"/>
                  </a:lnTo>
                  <a:cubicBezTo>
                    <a:pt x="448945" y="2195620"/>
                    <a:pt x="25400" y="1772075"/>
                    <a:pt x="25400" y="1110510"/>
                  </a:cubicBezTo>
                  <a:cubicBezTo>
                    <a:pt x="25400" y="448945"/>
                    <a:pt x="448945" y="25400"/>
                    <a:pt x="969645" y="25400"/>
                  </a:cubicBezTo>
                  <a:lnTo>
                    <a:pt x="7615920" y="25400"/>
                  </a:lnTo>
                  <a:cubicBezTo>
                    <a:pt x="8136620" y="25400"/>
                    <a:pt x="8560165" y="448945"/>
                    <a:pt x="8560165" y="1110510"/>
                  </a:cubicBezTo>
                  <a:cubicBezTo>
                    <a:pt x="8560165" y="1772075"/>
                    <a:pt x="8136620" y="2195620"/>
                    <a:pt x="7615920" y="2195620"/>
                  </a:cubicBezTo>
                  <a:close/>
                </a:path>
              </a:pathLst>
            </a:custGeom>
            <a:solidFill>
              <a:srgbClr val="031929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097175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6256" y="5219700"/>
            <a:ext cx="6743323" cy="3384884"/>
          </a:xfrm>
          <a:prstGeom prst="rect">
            <a:avLst/>
          </a:prstGeom>
        </p:spPr>
      </p:pic>
      <p:pic>
        <p:nvPicPr>
          <p:cNvPr id="2097176" name="Picture 1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2097177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2097178" name="Picture 26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  <p:sp>
        <p:nvSpPr>
          <p:cNvPr id="1048601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90800" y="1658286"/>
            <a:ext cx="14054236" cy="2169825"/>
          </a:xfrm>
          <a:prstGeom prst="rect">
            <a:avLst/>
          </a:prstGeom>
          <a:blipFill>
            <a:blip r:embed="rId6"/>
            <a:stretch>
              <a:fillRect r="-73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0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79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048602" name="Google Shape;169;p5"/>
          <p:cNvSpPr/>
          <p:nvPr/>
        </p:nvSpPr>
        <p:spPr>
          <a:xfrm>
            <a:off x="927872" y="464066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1</a:t>
            </a:r>
            <a:endParaRPr sz="36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180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2097181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04860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71992" y="1486707"/>
            <a:ext cx="16459200" cy="2169825"/>
          </a:xfrm>
          <a:prstGeom prst="rect">
            <a:avLst/>
          </a:prstGeom>
          <a:blipFill>
            <a:blip r:embed="rId5"/>
            <a:stretch>
              <a:fillRect l="-1556" t="-5899" r="-1556" b="-1292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2097182" name="Picture 7"/>
          <p:cNvPicPr>
            <a:picLocks noChangeAspect="1"/>
          </p:cNvPicPr>
          <p:nvPr/>
        </p:nvPicPr>
        <p:blipFill rotWithShape="1">
          <a:blip r:embed="rId6"/>
          <a:srcRect r="4374"/>
          <a:stretch>
            <a:fillRect/>
          </a:stretch>
        </p:blipFill>
        <p:spPr>
          <a:xfrm>
            <a:off x="4572000" y="6836929"/>
            <a:ext cx="1699484" cy="1949218"/>
          </a:xfrm>
          <a:prstGeom prst="rect">
            <a:avLst/>
          </a:prstGeom>
        </p:spPr>
      </p:pic>
      <p:sp>
        <p:nvSpPr>
          <p:cNvPr id="1048604" name="Cloud Callout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19400" y="4135695"/>
            <a:ext cx="12801600" cy="2760405"/>
          </a:xfrm>
          <a:prstGeom prst="cloudCallout">
            <a:avLst/>
          </a:prstGeom>
          <a:blipFill>
            <a:blip r:embed="rId7"/>
            <a:stretch>
              <a:fillRect/>
            </a:stretch>
          </a:blipFill>
          <a:ln w="76200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02" grpId="0" animBg="1"/>
      <p:bldP spid="1048603" grpId="0" animBg="1"/>
      <p:bldP spid="104860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5" name="Rectangle 2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3400" y="3044556"/>
            <a:ext cx="17221199" cy="5371407"/>
          </a:xfrm>
          <a:prstGeom prst="rect">
            <a:avLst/>
          </a:prstGeom>
          <a:blipFill>
            <a:blip r:embed="rId2"/>
            <a:stretch>
              <a:fillRect l="-1939" r="-1903" b="-5810"/>
            </a:stretch>
          </a:blipFill>
          <a:ln w="76200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68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69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606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607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608" name="Google Shape;197;p7"/>
            <p:cNvSpPr txBox="1"/>
            <p:nvPr/>
          </p:nvSpPr>
          <p:spPr>
            <a:xfrm>
              <a:off x="7240637" y="291382"/>
              <a:ext cx="4419480" cy="9042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vi-VN" sz="5500" b="1" dirty="0" smtClean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ĐỊNH NGHĨA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183" name="Picture 1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10966133">
            <a:off x="2222048" y="9380821"/>
            <a:ext cx="2183861" cy="559863"/>
          </a:xfrm>
          <a:prstGeom prst="rect">
            <a:avLst/>
          </a:prstGeom>
        </p:spPr>
      </p:pic>
      <p:pic>
        <p:nvPicPr>
          <p:cNvPr id="2097184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878" y="-425014"/>
            <a:ext cx="3237257" cy="3231160"/>
          </a:xfrm>
          <a:prstGeom prst="rect">
            <a:avLst/>
          </a:prstGeom>
        </p:spPr>
      </p:pic>
      <p:pic>
        <p:nvPicPr>
          <p:cNvPr id="2097185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05" grpId="0" animBg="1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2</TotalTime>
  <Words>1963</Words>
  <Application>Microsoft Office PowerPoint</Application>
  <PresentationFormat>Custom</PresentationFormat>
  <Paragraphs>274</Paragraphs>
  <Slides>51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0" baseType="lpstr">
      <vt:lpstr>Wingdings 3</vt:lpstr>
      <vt:lpstr>Arial</vt:lpstr>
      <vt:lpstr>Times New Roman</vt:lpstr>
      <vt:lpstr>Trebuchet MS</vt:lpstr>
      <vt:lpstr>Calibri</vt:lpstr>
      <vt:lpstr>Tahoma</vt:lpstr>
      <vt:lpstr>Aptos</vt:lpstr>
      <vt:lpstr>Facet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Admin</cp:lastModifiedBy>
  <cp:revision>9</cp:revision>
  <dcterms:created xsi:type="dcterms:W3CDTF">2006-08-15T10:00:00Z</dcterms:created>
  <dcterms:modified xsi:type="dcterms:W3CDTF">2024-07-24T14:02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c110859672c47aa9c79423820273ba9</vt:lpwstr>
  </property>
</Properties>
</file>